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530" w:rsidRDefault="00CC0530" w:rsidP="00CC0530">
      <w:pPr>
        <w:pStyle w:val="ab"/>
        <w:spacing w:after="0" w:line="285" w:lineRule="atLeast"/>
        <w:jc w:val="center"/>
        <w:rPr>
          <w:color w:val="333333"/>
        </w:rPr>
      </w:pPr>
      <w:r>
        <w:rPr>
          <w:color w:val="333333"/>
        </w:rPr>
        <w:t>МУНИЦИПАЛЬНОЕ БЮДЖЕТНОЕ ОБЩЕОБРАЗОВАТЕЛЬНОЕ УЧРЕЖДЕНИЕ</w:t>
      </w:r>
    </w:p>
    <w:p w:rsidR="00CC0530" w:rsidRDefault="00CC0530" w:rsidP="00CC0530">
      <w:pPr>
        <w:pStyle w:val="ab"/>
        <w:spacing w:after="0" w:line="285" w:lineRule="atLeast"/>
        <w:jc w:val="center"/>
      </w:pPr>
      <w:r>
        <w:rPr>
          <w:color w:val="333333"/>
        </w:rPr>
        <w:t xml:space="preserve"> «СРЕДНЯЯ ОБЩЕОБРАЗОВАТЕЛЬНАЯ ШКОЛА №2» ПАРТИЗАНСКОГО ГОРОДСКОГО ОКРУГА</w:t>
      </w: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jc w:val="center"/>
      </w:pPr>
      <w:r>
        <w:rPr>
          <w:b/>
          <w:color w:val="333333"/>
          <w:sz w:val="28"/>
        </w:rPr>
        <w:t xml:space="preserve"> </w:t>
      </w:r>
    </w:p>
    <w:p w:rsidR="00CC0530" w:rsidRDefault="00CC0530" w:rsidP="00CC0530">
      <w:pPr>
        <w:pStyle w:val="ab"/>
        <w:spacing w:after="0" w:line="285" w:lineRule="atLeast"/>
        <w:jc w:val="right"/>
        <w:rPr>
          <w:i/>
          <w:color w:val="333333"/>
          <w:sz w:val="28"/>
        </w:rPr>
      </w:pPr>
    </w:p>
    <w:p w:rsidR="00CC0530" w:rsidRDefault="00CC0530" w:rsidP="00CC0530">
      <w:pPr>
        <w:pStyle w:val="ab"/>
        <w:spacing w:after="0" w:line="285" w:lineRule="atLeast"/>
        <w:jc w:val="right"/>
        <w:rPr>
          <w:i/>
          <w:color w:val="333333"/>
          <w:sz w:val="28"/>
        </w:rPr>
      </w:pPr>
    </w:p>
    <w:p w:rsidR="00CC0530" w:rsidRDefault="00CC0530" w:rsidP="00CC0530">
      <w:pPr>
        <w:pStyle w:val="ab"/>
        <w:spacing w:after="0" w:line="285" w:lineRule="atLeast"/>
        <w:jc w:val="right"/>
      </w:pPr>
      <w:r>
        <w:rPr>
          <w:i/>
          <w:color w:val="333333"/>
          <w:sz w:val="28"/>
        </w:rPr>
        <w:t xml:space="preserve">.    </w:t>
      </w:r>
    </w:p>
    <w:p w:rsidR="00CC0530" w:rsidRDefault="00CC0530" w:rsidP="00CC0530">
      <w:pPr>
        <w:pStyle w:val="ab"/>
        <w:spacing w:after="0" w:line="285" w:lineRule="atLeast"/>
      </w:pPr>
      <w:r>
        <w:rPr>
          <w:b/>
          <w:i/>
          <w:color w:val="333333"/>
          <w:sz w:val="28"/>
        </w:rPr>
        <w:t xml:space="preserve">                             </w:t>
      </w: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0" w:lineRule="atLeast"/>
        <w:jc w:val="center"/>
        <w:rPr>
          <w:sz w:val="28"/>
          <w:szCs w:val="28"/>
        </w:rPr>
      </w:pPr>
      <w:r>
        <w:rPr>
          <w:b/>
          <w:color w:val="333333"/>
          <w:sz w:val="28"/>
          <w:szCs w:val="28"/>
        </w:rPr>
        <w:t>РАБОЧАЯ ПРОГРАММА</w:t>
      </w:r>
    </w:p>
    <w:p w:rsidR="00CC0530" w:rsidRDefault="00CC0530" w:rsidP="00CC0530">
      <w:pPr>
        <w:pStyle w:val="ab"/>
        <w:spacing w:after="0" w:line="0" w:lineRule="atLeast"/>
        <w:jc w:val="center"/>
      </w:pPr>
    </w:p>
    <w:p w:rsidR="00CC0530" w:rsidRDefault="00CC0530" w:rsidP="00CC0530">
      <w:pPr>
        <w:pStyle w:val="ab"/>
        <w:spacing w:after="0" w:line="0" w:lineRule="atLeast"/>
        <w:jc w:val="center"/>
      </w:pPr>
      <w:r>
        <w:rPr>
          <w:b/>
          <w:color w:val="333333"/>
          <w:sz w:val="36"/>
        </w:rPr>
        <w:t>по алгебре 8 класс</w:t>
      </w:r>
    </w:p>
    <w:p w:rsidR="00CC0530" w:rsidRDefault="00CC0530" w:rsidP="00CC0530">
      <w:pPr>
        <w:pStyle w:val="ab"/>
        <w:spacing w:after="0" w:line="0" w:lineRule="atLeast"/>
        <w:jc w:val="center"/>
      </w:pPr>
    </w:p>
    <w:p w:rsidR="00CC0530" w:rsidRDefault="00CC0530" w:rsidP="00CC0530">
      <w:pPr>
        <w:pStyle w:val="ab"/>
        <w:spacing w:after="0" w:line="0" w:lineRule="atLeast"/>
        <w:jc w:val="center"/>
      </w:pPr>
      <w:r>
        <w:rPr>
          <w:color w:val="333333"/>
          <w:sz w:val="28"/>
        </w:rPr>
        <w:t>на 2022 — 2023 учебный год</w:t>
      </w:r>
    </w:p>
    <w:p w:rsidR="00CC0530" w:rsidRDefault="00CC0530" w:rsidP="00CC0530">
      <w:pPr>
        <w:pStyle w:val="ab"/>
        <w:spacing w:after="0" w:line="0" w:lineRule="atLeast"/>
        <w:jc w:val="center"/>
      </w:pPr>
    </w:p>
    <w:p w:rsidR="00CC0530" w:rsidRDefault="00CC0530" w:rsidP="00CC0530">
      <w:pPr>
        <w:pStyle w:val="ab"/>
        <w:spacing w:after="0" w:line="285" w:lineRule="atLeast"/>
      </w:pP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rPr>
          <w:color w:val="333333"/>
          <w:sz w:val="28"/>
        </w:rPr>
      </w:pPr>
    </w:p>
    <w:p w:rsidR="00CC0530" w:rsidRDefault="00CC0530" w:rsidP="00CC0530">
      <w:pPr>
        <w:pStyle w:val="ab"/>
        <w:spacing w:after="0" w:line="285" w:lineRule="atLeast"/>
        <w:jc w:val="right"/>
      </w:pPr>
      <w:r>
        <w:rPr>
          <w:color w:val="333333"/>
          <w:sz w:val="28"/>
        </w:rPr>
        <w:t xml:space="preserve">Учитель: </w:t>
      </w:r>
      <w:proofErr w:type="spellStart"/>
      <w:r>
        <w:rPr>
          <w:color w:val="333333"/>
          <w:sz w:val="28"/>
        </w:rPr>
        <w:t>Кимасова</w:t>
      </w:r>
      <w:proofErr w:type="spellEnd"/>
      <w:r>
        <w:rPr>
          <w:color w:val="333333"/>
          <w:sz w:val="28"/>
        </w:rPr>
        <w:t xml:space="preserve"> Татьяна Анатольевна </w:t>
      </w: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jc w:val="center"/>
      </w:pPr>
    </w:p>
    <w:p w:rsidR="00CC0530" w:rsidRDefault="00CC0530" w:rsidP="00CC0530">
      <w:pPr>
        <w:pStyle w:val="ab"/>
        <w:spacing w:after="0" w:line="285" w:lineRule="atLeast"/>
        <w:rPr>
          <w:b/>
          <w:color w:val="333333"/>
          <w:sz w:val="28"/>
        </w:rPr>
      </w:pPr>
    </w:p>
    <w:p w:rsidR="00CC0530" w:rsidRDefault="00CC0530" w:rsidP="00CC0530">
      <w:pPr>
        <w:pStyle w:val="ab"/>
        <w:spacing w:after="0" w:line="285" w:lineRule="atLeast"/>
        <w:jc w:val="center"/>
        <w:rPr>
          <w:b/>
          <w:color w:val="333333"/>
          <w:sz w:val="28"/>
        </w:rPr>
      </w:pPr>
    </w:p>
    <w:p w:rsidR="00CC0530" w:rsidRDefault="00CC0530" w:rsidP="00CC0530">
      <w:pPr>
        <w:pStyle w:val="ab"/>
        <w:spacing w:after="0" w:line="285" w:lineRule="atLeast"/>
        <w:jc w:val="center"/>
      </w:pPr>
      <w:proofErr w:type="spellStart"/>
      <w:r>
        <w:rPr>
          <w:b/>
          <w:color w:val="333333"/>
          <w:sz w:val="28"/>
        </w:rPr>
        <w:t>г</w:t>
      </w:r>
      <w:proofErr w:type="gramStart"/>
      <w:r>
        <w:rPr>
          <w:b/>
          <w:color w:val="333333"/>
          <w:sz w:val="28"/>
        </w:rPr>
        <w:t>.П</w:t>
      </w:r>
      <w:proofErr w:type="gramEnd"/>
      <w:r>
        <w:rPr>
          <w:b/>
          <w:color w:val="333333"/>
          <w:sz w:val="28"/>
        </w:rPr>
        <w:t>артизанск</w:t>
      </w:r>
      <w:proofErr w:type="spellEnd"/>
    </w:p>
    <w:p w:rsidR="00CC0530" w:rsidRDefault="00CC0530" w:rsidP="00CC0530">
      <w:pPr>
        <w:pStyle w:val="ab"/>
        <w:spacing w:after="0" w:line="285" w:lineRule="atLeast"/>
        <w:jc w:val="center"/>
      </w:pPr>
      <w:r>
        <w:rPr>
          <w:b/>
          <w:color w:val="333333"/>
          <w:sz w:val="28"/>
        </w:rPr>
        <w:t>2022 год.</w:t>
      </w:r>
    </w:p>
    <w:p w:rsidR="00CC0530" w:rsidRDefault="00CC0530" w:rsidP="00CC0530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CC0530" w:rsidRDefault="00CC0530" w:rsidP="00CC0530">
      <w:pPr>
        <w:pStyle w:val="af2"/>
        <w:jc w:val="center"/>
        <w:rPr>
          <w:rFonts w:ascii="Times New Roman" w:hAnsi="Times New Roman"/>
          <w:sz w:val="28"/>
          <w:szCs w:val="28"/>
          <w:lang w:eastAsia="ar-SA"/>
        </w:rPr>
      </w:pPr>
    </w:p>
    <w:p w:rsidR="00CC0530" w:rsidRDefault="00CC0530" w:rsidP="002935BD">
      <w:pPr>
        <w:jc w:val="center"/>
        <w:rPr>
          <w:b/>
          <w:sz w:val="28"/>
          <w:szCs w:val="28"/>
        </w:rPr>
      </w:pPr>
    </w:p>
    <w:p w:rsidR="00CC0530" w:rsidRDefault="00CC0530" w:rsidP="002935BD">
      <w:pPr>
        <w:jc w:val="center"/>
        <w:rPr>
          <w:b/>
          <w:sz w:val="28"/>
          <w:szCs w:val="28"/>
        </w:rPr>
      </w:pPr>
    </w:p>
    <w:p w:rsidR="00CC0530" w:rsidRDefault="00CC0530" w:rsidP="002935BD">
      <w:pPr>
        <w:jc w:val="center"/>
        <w:rPr>
          <w:b/>
          <w:sz w:val="28"/>
          <w:szCs w:val="28"/>
        </w:rPr>
      </w:pPr>
    </w:p>
    <w:p w:rsidR="00CC0530" w:rsidRDefault="00CC0530" w:rsidP="002935BD">
      <w:pPr>
        <w:jc w:val="center"/>
        <w:rPr>
          <w:b/>
          <w:sz w:val="28"/>
          <w:szCs w:val="28"/>
        </w:rPr>
      </w:pPr>
    </w:p>
    <w:p w:rsidR="00CC0530" w:rsidRDefault="00CC0530" w:rsidP="002935BD">
      <w:pPr>
        <w:jc w:val="center"/>
        <w:rPr>
          <w:b/>
          <w:sz w:val="28"/>
          <w:szCs w:val="28"/>
        </w:rPr>
      </w:pPr>
    </w:p>
    <w:p w:rsidR="002935BD" w:rsidRPr="0001103E" w:rsidRDefault="002935BD" w:rsidP="0001103E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01103E">
        <w:rPr>
          <w:b/>
          <w:sz w:val="28"/>
          <w:szCs w:val="28"/>
        </w:rPr>
        <w:lastRenderedPageBreak/>
        <w:t>РАБОЧАЯ ПРОГРАММА</w:t>
      </w:r>
    </w:p>
    <w:p w:rsidR="00AF655A" w:rsidRPr="0001103E" w:rsidRDefault="00C217EA" w:rsidP="0001103E">
      <w:pPr>
        <w:spacing w:line="360" w:lineRule="auto"/>
        <w:ind w:firstLine="709"/>
        <w:jc w:val="center"/>
        <w:rPr>
          <w:sz w:val="28"/>
          <w:szCs w:val="28"/>
        </w:rPr>
      </w:pPr>
      <w:r w:rsidRPr="0001103E">
        <w:rPr>
          <w:sz w:val="28"/>
          <w:szCs w:val="28"/>
        </w:rPr>
        <w:t>по алгебре в 8</w:t>
      </w:r>
      <w:r w:rsidR="002935BD" w:rsidRPr="0001103E">
        <w:rPr>
          <w:sz w:val="28"/>
          <w:szCs w:val="28"/>
        </w:rPr>
        <w:t xml:space="preserve"> класс</w:t>
      </w:r>
      <w:r w:rsidR="00CA5313" w:rsidRPr="0001103E">
        <w:rPr>
          <w:sz w:val="28"/>
          <w:szCs w:val="28"/>
        </w:rPr>
        <w:t>е</w:t>
      </w:r>
    </w:p>
    <w:p w:rsidR="002935BD" w:rsidRPr="0001103E" w:rsidRDefault="00AF655A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Количество часов</w:t>
      </w:r>
      <w:r w:rsidR="00C217EA" w:rsidRPr="0001103E">
        <w:rPr>
          <w:sz w:val="28"/>
          <w:szCs w:val="28"/>
        </w:rPr>
        <w:t>: 3 часа в неделю (102</w:t>
      </w:r>
      <w:r w:rsidRPr="0001103E">
        <w:rPr>
          <w:sz w:val="28"/>
          <w:szCs w:val="28"/>
        </w:rPr>
        <w:t xml:space="preserve"> </w:t>
      </w:r>
      <w:r w:rsidR="00C217EA" w:rsidRPr="0001103E">
        <w:rPr>
          <w:sz w:val="28"/>
          <w:szCs w:val="28"/>
        </w:rPr>
        <w:t>часа</w:t>
      </w:r>
      <w:r w:rsidR="002935BD" w:rsidRPr="0001103E">
        <w:rPr>
          <w:sz w:val="28"/>
          <w:szCs w:val="28"/>
        </w:rPr>
        <w:t xml:space="preserve"> за год)</w:t>
      </w:r>
    </w:p>
    <w:p w:rsidR="002935BD" w:rsidRPr="0001103E" w:rsidRDefault="00AF655A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Уровень </w:t>
      </w:r>
      <w:r w:rsidR="002935BD" w:rsidRPr="0001103E">
        <w:rPr>
          <w:sz w:val="28"/>
          <w:szCs w:val="28"/>
        </w:rPr>
        <w:t>базовый</w:t>
      </w:r>
    </w:p>
    <w:p w:rsidR="00CC0530" w:rsidRPr="0001103E" w:rsidRDefault="002935BD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Срок </w:t>
      </w:r>
      <w:r w:rsidR="0085718C" w:rsidRPr="0001103E">
        <w:rPr>
          <w:sz w:val="28"/>
          <w:szCs w:val="28"/>
        </w:rPr>
        <w:t>реализации программы 1 год (20</w:t>
      </w:r>
      <w:r w:rsidR="00CC0530" w:rsidRPr="0001103E">
        <w:rPr>
          <w:sz w:val="28"/>
          <w:szCs w:val="28"/>
        </w:rPr>
        <w:t>22</w:t>
      </w:r>
      <w:r w:rsidR="0085718C" w:rsidRPr="0001103E">
        <w:rPr>
          <w:sz w:val="28"/>
          <w:szCs w:val="28"/>
        </w:rPr>
        <w:t>-202</w:t>
      </w:r>
      <w:r w:rsidR="00CC0530" w:rsidRPr="0001103E">
        <w:rPr>
          <w:sz w:val="28"/>
          <w:szCs w:val="28"/>
        </w:rPr>
        <w:t>3</w:t>
      </w:r>
      <w:r w:rsidRPr="0001103E">
        <w:rPr>
          <w:sz w:val="28"/>
          <w:szCs w:val="28"/>
        </w:rPr>
        <w:t xml:space="preserve"> учебный год)</w:t>
      </w:r>
    </w:p>
    <w:p w:rsidR="000704A1" w:rsidRPr="0001103E" w:rsidRDefault="002935BD" w:rsidP="0001103E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1103E">
        <w:rPr>
          <w:b/>
          <w:sz w:val="28"/>
          <w:szCs w:val="28"/>
        </w:rPr>
        <w:t xml:space="preserve">Программа </w:t>
      </w:r>
      <w:r w:rsidR="00C217EA" w:rsidRPr="0001103E">
        <w:rPr>
          <w:rFonts w:eastAsia="Calibri"/>
          <w:sz w:val="28"/>
          <w:szCs w:val="28"/>
        </w:rPr>
        <w:t xml:space="preserve"> разработана с учетом требований </w:t>
      </w:r>
      <w:r w:rsidR="00C217EA" w:rsidRPr="0001103E">
        <w:rPr>
          <w:rFonts w:eastAsia="Calibri"/>
          <w:bCs/>
          <w:sz w:val="28"/>
          <w:szCs w:val="28"/>
        </w:rPr>
        <w:t>ФГОС ООО, у</w:t>
      </w:r>
      <w:r w:rsidR="00C217EA" w:rsidRPr="0001103E">
        <w:rPr>
          <w:rFonts w:eastAsia="Calibri"/>
          <w:sz w:val="28"/>
          <w:szCs w:val="28"/>
        </w:rPr>
        <w:t>твержденным приказом Министерства образования и наук</w:t>
      </w:r>
      <w:r w:rsidR="000704A1" w:rsidRPr="0001103E">
        <w:rPr>
          <w:rFonts w:eastAsia="Calibri"/>
          <w:sz w:val="28"/>
          <w:szCs w:val="28"/>
        </w:rPr>
        <w:t xml:space="preserve">и Российской Федерации от «17» декабря </w:t>
      </w:r>
      <w:smartTag w:uri="urn:schemas-microsoft-com:office:smarttags" w:element="metricconverter">
        <w:smartTagPr>
          <w:attr w:name="ProductID" w:val="2010 г"/>
        </w:smartTagPr>
        <w:r w:rsidR="00C217EA" w:rsidRPr="0001103E">
          <w:rPr>
            <w:rFonts w:eastAsia="Calibri"/>
            <w:sz w:val="28"/>
            <w:szCs w:val="28"/>
          </w:rPr>
          <w:t>2010 г</w:t>
        </w:r>
      </w:smartTag>
      <w:r w:rsidR="00CC0530" w:rsidRPr="0001103E">
        <w:rPr>
          <w:rFonts w:eastAsia="Calibri"/>
          <w:sz w:val="28"/>
          <w:szCs w:val="28"/>
        </w:rPr>
        <w:t>. № 1</w:t>
      </w:r>
      <w:r w:rsidR="00C217EA" w:rsidRPr="0001103E">
        <w:rPr>
          <w:rFonts w:eastAsia="Calibri"/>
          <w:sz w:val="28"/>
          <w:szCs w:val="28"/>
        </w:rPr>
        <w:t>9</w:t>
      </w:r>
      <w:r w:rsidR="00CC0530" w:rsidRPr="0001103E">
        <w:rPr>
          <w:rFonts w:eastAsia="Calibri"/>
          <w:sz w:val="28"/>
          <w:szCs w:val="28"/>
        </w:rPr>
        <w:t>8</w:t>
      </w:r>
      <w:r w:rsidR="00C217EA" w:rsidRPr="0001103E">
        <w:rPr>
          <w:rFonts w:eastAsia="Calibri"/>
          <w:sz w:val="28"/>
          <w:szCs w:val="28"/>
        </w:rPr>
        <w:t>7,  в соответствии с авторской программой А.Г. Мерзляк, В.Б. Полонский, М.С. Якир, Е.</w:t>
      </w:r>
      <w:r w:rsidR="000704A1" w:rsidRPr="0001103E">
        <w:rPr>
          <w:rFonts w:eastAsia="Calibri"/>
          <w:sz w:val="28"/>
          <w:szCs w:val="28"/>
        </w:rPr>
        <w:t>В. Буцко (Математика: программы</w:t>
      </w:r>
      <w:r w:rsidR="00C217EA" w:rsidRPr="0001103E">
        <w:rPr>
          <w:rFonts w:eastAsia="Calibri"/>
          <w:sz w:val="28"/>
          <w:szCs w:val="28"/>
        </w:rPr>
        <w:t>: 5–9 классы А.Г. Мерзляк, В.Б. Полонский, М.С. Якир, Е.В. Буцко /. — М.</w:t>
      </w:r>
      <w:proofErr w:type="gramStart"/>
      <w:r w:rsidR="00C217EA" w:rsidRPr="0001103E">
        <w:rPr>
          <w:rFonts w:eastAsia="Calibri"/>
          <w:sz w:val="28"/>
          <w:szCs w:val="28"/>
        </w:rPr>
        <w:t xml:space="preserve"> :</w:t>
      </w:r>
      <w:proofErr w:type="gramEnd"/>
      <w:r w:rsidR="00C217EA" w:rsidRPr="0001103E">
        <w:rPr>
          <w:rFonts w:eastAsia="Calibri"/>
          <w:sz w:val="28"/>
          <w:szCs w:val="28"/>
        </w:rPr>
        <w:t xml:space="preserve"> </w:t>
      </w:r>
      <w:proofErr w:type="spellStart"/>
      <w:r w:rsidR="00C217EA" w:rsidRPr="0001103E">
        <w:rPr>
          <w:rFonts w:eastAsia="Calibri"/>
          <w:sz w:val="28"/>
          <w:szCs w:val="28"/>
        </w:rPr>
        <w:t>Вентана-Граф</w:t>
      </w:r>
      <w:proofErr w:type="spellEnd"/>
      <w:r w:rsidR="00C217EA" w:rsidRPr="0001103E">
        <w:rPr>
          <w:rFonts w:eastAsia="Calibri"/>
          <w:sz w:val="28"/>
          <w:szCs w:val="28"/>
        </w:rPr>
        <w:t>, 2013. — 112 с.) и УМК:</w:t>
      </w:r>
      <w:r w:rsidR="00F6343D" w:rsidRPr="0001103E">
        <w:rPr>
          <w:rFonts w:eastAsia="Calibri"/>
          <w:sz w:val="28"/>
          <w:szCs w:val="28"/>
        </w:rPr>
        <w:t xml:space="preserve"> </w:t>
      </w:r>
      <w:r w:rsidR="00AC1682" w:rsidRPr="0001103E">
        <w:rPr>
          <w:b/>
          <w:sz w:val="28"/>
          <w:szCs w:val="28"/>
        </w:rPr>
        <w:t>Учебник</w:t>
      </w:r>
      <w:r w:rsidR="00B115E0" w:rsidRPr="0001103E">
        <w:rPr>
          <w:sz w:val="28"/>
          <w:szCs w:val="28"/>
        </w:rPr>
        <w:t xml:space="preserve"> </w:t>
      </w:r>
      <w:r w:rsidR="000704A1" w:rsidRPr="0001103E">
        <w:rPr>
          <w:sz w:val="28"/>
          <w:szCs w:val="28"/>
        </w:rPr>
        <w:t>алгебра</w:t>
      </w:r>
      <w:r w:rsidR="00C217EA" w:rsidRPr="0001103E">
        <w:rPr>
          <w:sz w:val="28"/>
          <w:szCs w:val="28"/>
        </w:rPr>
        <w:t xml:space="preserve">: 8 класс: учебник для учащихся общеобразовательных учреждений / А.Г. </w:t>
      </w:r>
      <w:proofErr w:type="gramStart"/>
      <w:r w:rsidR="00C217EA" w:rsidRPr="0001103E">
        <w:rPr>
          <w:sz w:val="28"/>
          <w:szCs w:val="28"/>
        </w:rPr>
        <w:t>Мерзляк</w:t>
      </w:r>
      <w:proofErr w:type="gramEnd"/>
      <w:r w:rsidR="00C217EA" w:rsidRPr="0001103E">
        <w:rPr>
          <w:sz w:val="28"/>
          <w:szCs w:val="28"/>
        </w:rPr>
        <w:t xml:space="preserve">, В.Б. Полонский, М.С. Якир. — М.: </w:t>
      </w:r>
      <w:proofErr w:type="spellStart"/>
      <w:r w:rsidR="00C217EA" w:rsidRPr="0001103E">
        <w:rPr>
          <w:sz w:val="28"/>
          <w:szCs w:val="28"/>
        </w:rPr>
        <w:t>Вентана-Граф</w:t>
      </w:r>
      <w:proofErr w:type="spellEnd"/>
      <w:r w:rsidR="00C217EA" w:rsidRPr="0001103E">
        <w:rPr>
          <w:sz w:val="28"/>
          <w:szCs w:val="28"/>
        </w:rPr>
        <w:t>, 2018 г.</w:t>
      </w:r>
      <w:r w:rsidR="00F6343D" w:rsidRPr="0001103E">
        <w:rPr>
          <w:sz w:val="28"/>
          <w:szCs w:val="28"/>
        </w:rPr>
        <w:t xml:space="preserve"> </w:t>
      </w:r>
    </w:p>
    <w:p w:rsidR="002935BD" w:rsidRPr="0001103E" w:rsidRDefault="002935BD" w:rsidP="0001103E">
      <w:pPr>
        <w:pStyle w:val="11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Контрольных работ – </w:t>
      </w:r>
      <w:r w:rsidR="007C6D65" w:rsidRPr="0001103E">
        <w:rPr>
          <w:sz w:val="28"/>
          <w:szCs w:val="28"/>
        </w:rPr>
        <w:t>8</w:t>
      </w:r>
      <w:r w:rsidR="00AF655A" w:rsidRPr="0001103E">
        <w:rPr>
          <w:sz w:val="28"/>
          <w:szCs w:val="28"/>
        </w:rPr>
        <w:t xml:space="preserve"> </w:t>
      </w:r>
      <w:r w:rsidR="00BA4617" w:rsidRPr="0001103E">
        <w:rPr>
          <w:rFonts w:eastAsia="Courier New"/>
          <w:color w:val="000000"/>
          <w:sz w:val="28"/>
          <w:szCs w:val="28"/>
        </w:rPr>
        <w:t>(</w:t>
      </w:r>
      <w:r w:rsidR="007C6D65" w:rsidRPr="0001103E">
        <w:rPr>
          <w:rFonts w:eastAsia="Courier New"/>
          <w:color w:val="000000"/>
          <w:sz w:val="28"/>
          <w:szCs w:val="28"/>
        </w:rPr>
        <w:t xml:space="preserve">1 </w:t>
      </w:r>
      <w:proofErr w:type="gramStart"/>
      <w:r w:rsidR="007C6D65" w:rsidRPr="0001103E">
        <w:rPr>
          <w:rFonts w:eastAsia="Courier New"/>
          <w:color w:val="000000"/>
          <w:sz w:val="28"/>
          <w:szCs w:val="28"/>
        </w:rPr>
        <w:t>входная</w:t>
      </w:r>
      <w:proofErr w:type="gramEnd"/>
      <w:r w:rsidR="007C6D65" w:rsidRPr="0001103E">
        <w:rPr>
          <w:rFonts w:eastAsia="Courier New"/>
          <w:color w:val="000000"/>
          <w:sz w:val="28"/>
          <w:szCs w:val="28"/>
        </w:rPr>
        <w:t>,</w:t>
      </w:r>
      <w:r w:rsidR="00C87656" w:rsidRPr="0001103E">
        <w:rPr>
          <w:rFonts w:eastAsia="Courier New"/>
          <w:color w:val="000000"/>
          <w:sz w:val="28"/>
          <w:szCs w:val="28"/>
        </w:rPr>
        <w:t xml:space="preserve"> </w:t>
      </w:r>
      <w:r w:rsidR="007C6D65" w:rsidRPr="0001103E">
        <w:rPr>
          <w:rFonts w:eastAsia="Courier New"/>
          <w:color w:val="000000"/>
          <w:sz w:val="28"/>
          <w:szCs w:val="28"/>
        </w:rPr>
        <w:t xml:space="preserve"> 6</w:t>
      </w:r>
      <w:r w:rsidR="00BA4617" w:rsidRPr="0001103E">
        <w:rPr>
          <w:rFonts w:eastAsia="Courier New"/>
          <w:color w:val="000000"/>
          <w:sz w:val="28"/>
          <w:szCs w:val="28"/>
        </w:rPr>
        <w:t xml:space="preserve"> тематических и </w:t>
      </w:r>
      <w:r w:rsidR="00BA4617" w:rsidRPr="0001103E">
        <w:rPr>
          <w:rFonts w:eastAsia="Courier New"/>
          <w:bCs/>
          <w:color w:val="000000"/>
          <w:sz w:val="28"/>
          <w:szCs w:val="28"/>
          <w:shd w:val="clear" w:color="auto" w:fill="FFFFFF"/>
        </w:rPr>
        <w:t>1</w:t>
      </w:r>
      <w:r w:rsidR="00BA4617" w:rsidRPr="0001103E">
        <w:rPr>
          <w:rFonts w:eastAsia="Courier New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BA4617" w:rsidRPr="0001103E">
        <w:rPr>
          <w:rFonts w:eastAsia="Courier New"/>
          <w:color w:val="000000"/>
          <w:sz w:val="28"/>
          <w:szCs w:val="28"/>
        </w:rPr>
        <w:t>итоговая)</w:t>
      </w:r>
    </w:p>
    <w:p w:rsidR="00AB78E4" w:rsidRPr="0001103E" w:rsidRDefault="00AB78E4" w:rsidP="0001103E">
      <w:pPr>
        <w:pStyle w:val="aa"/>
        <w:spacing w:before="0" w:beforeAutospacing="0" w:after="0" w:afterAutospacing="0" w:line="360" w:lineRule="auto"/>
        <w:ind w:firstLine="709"/>
        <w:rPr>
          <w:rFonts w:eastAsia="Times New Roman"/>
          <w:sz w:val="28"/>
          <w:szCs w:val="28"/>
        </w:rPr>
      </w:pPr>
      <w:r w:rsidRPr="0001103E">
        <w:rPr>
          <w:b/>
          <w:sz w:val="28"/>
          <w:szCs w:val="28"/>
        </w:rPr>
        <w:t xml:space="preserve"> </w:t>
      </w:r>
      <w:r w:rsidR="002935BD" w:rsidRPr="0001103E">
        <w:rPr>
          <w:b/>
          <w:sz w:val="28"/>
          <w:szCs w:val="28"/>
        </w:rPr>
        <w:t xml:space="preserve"> </w:t>
      </w:r>
      <w:r w:rsidR="000704A1" w:rsidRPr="0001103E">
        <w:rPr>
          <w:bCs/>
          <w:sz w:val="28"/>
          <w:szCs w:val="28"/>
        </w:rPr>
        <w:t>Р</w:t>
      </w:r>
      <w:r w:rsidRPr="0001103E">
        <w:rPr>
          <w:rFonts w:eastAsia="Times New Roman"/>
          <w:sz w:val="28"/>
          <w:szCs w:val="28"/>
        </w:rPr>
        <w:t>абочая программа по алгебре </w:t>
      </w:r>
      <w:r w:rsidRPr="0001103E">
        <w:rPr>
          <w:rFonts w:eastAsia="Times New Roman"/>
          <w:b/>
          <w:bCs/>
          <w:sz w:val="28"/>
          <w:szCs w:val="28"/>
        </w:rPr>
        <w:t>составлена на основе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- федерального государственного образовательного стандарта основного общего образования;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- требований к результатам освоения основной образовательной программы основного общего образования;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- фундаментального ядра содержания общего образования;</w:t>
      </w:r>
    </w:p>
    <w:p w:rsidR="002935BD" w:rsidRDefault="00AB78E4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- примерной программы основного общего образования по математике 5 – 9 классы / А.Г. Мерзляк, В.Б. По</w:t>
      </w:r>
      <w:r w:rsidR="0001103E">
        <w:rPr>
          <w:sz w:val="28"/>
          <w:szCs w:val="28"/>
        </w:rPr>
        <w:t xml:space="preserve">лонский, М.С. Якир, </w:t>
      </w:r>
      <w:proofErr w:type="spellStart"/>
      <w:r w:rsidR="0001103E">
        <w:rPr>
          <w:sz w:val="28"/>
          <w:szCs w:val="28"/>
        </w:rPr>
        <w:t>Е.В.Буцко</w:t>
      </w:r>
      <w:proofErr w:type="spellEnd"/>
      <w:proofErr w:type="gramStart"/>
      <w:r w:rsidR="0001103E">
        <w:rPr>
          <w:sz w:val="28"/>
          <w:szCs w:val="28"/>
        </w:rPr>
        <w:t xml:space="preserve"> .</w:t>
      </w:r>
      <w:proofErr w:type="gramEnd"/>
    </w:p>
    <w:p w:rsidR="00F43120" w:rsidRPr="0001103E" w:rsidRDefault="00F43120" w:rsidP="00F43120">
      <w:pPr>
        <w:spacing w:after="147" w:line="259" w:lineRule="auto"/>
        <w:ind w:right="-1" w:hanging="10"/>
        <w:jc w:val="both"/>
        <w:rPr>
          <w:sz w:val="28"/>
          <w:szCs w:val="28"/>
        </w:rPr>
      </w:pPr>
      <w:r w:rsidRPr="000062B3">
        <w:rPr>
          <w:sz w:val="28"/>
          <w:szCs w:val="28"/>
        </w:rPr>
        <w:t>Рабочая программа по предмету «</w:t>
      </w:r>
      <w:r>
        <w:rPr>
          <w:sz w:val="28"/>
          <w:szCs w:val="28"/>
        </w:rPr>
        <w:t>Алгебра</w:t>
      </w:r>
      <w:r w:rsidRPr="000062B3">
        <w:rPr>
          <w:sz w:val="28"/>
          <w:szCs w:val="28"/>
        </w:rPr>
        <w:t>» разработана с учётом рабочей программы воспитания. Формы учёта указаны в Приложении 1.</w:t>
      </w:r>
    </w:p>
    <w:p w:rsidR="00D21EE0" w:rsidRPr="0001103E" w:rsidRDefault="00D21EE0" w:rsidP="0001103E">
      <w:pPr>
        <w:pStyle w:val="a8"/>
        <w:shd w:val="clear" w:color="auto" w:fill="FFFFFF"/>
        <w:autoSpaceDE w:val="0"/>
        <w:autoSpaceDN w:val="0"/>
        <w:adjustRightInd w:val="0"/>
        <w:spacing w:before="0" w:after="0" w:line="360" w:lineRule="auto"/>
        <w:ind w:left="1260" w:firstLine="709"/>
        <w:jc w:val="center"/>
        <w:rPr>
          <w:rFonts w:ascii="Times New Roman" w:hAnsi="Times New Roman"/>
          <w:b/>
          <w:color w:val="000000"/>
          <w:sz w:val="28"/>
          <w:szCs w:val="28"/>
          <w:lang w:val="ru-RU"/>
        </w:rPr>
      </w:pPr>
      <w:r w:rsidRPr="0001103E">
        <w:rPr>
          <w:rFonts w:ascii="Times New Roman" w:hAnsi="Times New Roman"/>
          <w:b/>
          <w:color w:val="000000"/>
          <w:sz w:val="28"/>
          <w:szCs w:val="28"/>
          <w:lang w:val="ru-RU"/>
        </w:rPr>
        <w:t>План</w:t>
      </w:r>
      <w:r w:rsidR="00AF655A" w:rsidRPr="0001103E">
        <w:rPr>
          <w:rFonts w:ascii="Times New Roman" w:hAnsi="Times New Roman"/>
          <w:b/>
          <w:color w:val="000000"/>
          <w:sz w:val="28"/>
          <w:szCs w:val="28"/>
          <w:lang w:val="ru-RU"/>
        </w:rPr>
        <w:t>ируемые  предметные  результаты</w:t>
      </w:r>
    </w:p>
    <w:p w:rsidR="00D21EE0" w:rsidRPr="0001103E" w:rsidRDefault="00D21EE0" w:rsidP="0001103E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i/>
          <w:color w:val="000000"/>
          <w:sz w:val="28"/>
          <w:szCs w:val="28"/>
          <w:u w:val="single"/>
        </w:rPr>
      </w:pPr>
      <w:r w:rsidRPr="0001103E">
        <w:rPr>
          <w:bCs/>
          <w:i/>
          <w:color w:val="000000"/>
          <w:sz w:val="28"/>
          <w:szCs w:val="28"/>
          <w:u w:val="single"/>
        </w:rPr>
        <w:t>Предметным результатом</w:t>
      </w:r>
      <w:r w:rsidRPr="0001103E">
        <w:rPr>
          <w:b/>
          <w:bCs/>
          <w:i/>
          <w:color w:val="000000"/>
          <w:sz w:val="28"/>
          <w:szCs w:val="28"/>
          <w:u w:val="single"/>
        </w:rPr>
        <w:t xml:space="preserve"> </w:t>
      </w:r>
      <w:r w:rsidRPr="0001103E">
        <w:rPr>
          <w:i/>
          <w:color w:val="000000"/>
          <w:sz w:val="28"/>
          <w:szCs w:val="28"/>
          <w:u w:val="single"/>
        </w:rPr>
        <w:t xml:space="preserve">изучения курса является </w:t>
      </w:r>
      <w:proofErr w:type="spellStart"/>
      <w:r w:rsidRPr="0001103E">
        <w:rPr>
          <w:i/>
          <w:color w:val="000000"/>
          <w:sz w:val="28"/>
          <w:szCs w:val="28"/>
          <w:u w:val="single"/>
        </w:rPr>
        <w:t>сформированность</w:t>
      </w:r>
      <w:proofErr w:type="spellEnd"/>
      <w:r w:rsidRPr="0001103E">
        <w:rPr>
          <w:i/>
          <w:color w:val="000000"/>
          <w:sz w:val="28"/>
          <w:szCs w:val="28"/>
          <w:u w:val="single"/>
        </w:rPr>
        <w:t xml:space="preserve"> следующих умений:</w:t>
      </w:r>
    </w:p>
    <w:p w:rsidR="00A051F0" w:rsidRPr="0001103E" w:rsidRDefault="00AF655A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i/>
          <w:iCs/>
          <w:sz w:val="28"/>
          <w:szCs w:val="28"/>
        </w:rPr>
        <w:t>А</w:t>
      </w:r>
      <w:r w:rsidR="00A051F0" w:rsidRPr="0001103E">
        <w:rPr>
          <w:b/>
          <w:bCs/>
          <w:i/>
          <w:iCs/>
          <w:sz w:val="28"/>
          <w:szCs w:val="28"/>
        </w:rPr>
        <w:t>лгебраические выражения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01103E">
        <w:rPr>
          <w:b/>
          <w:bCs/>
          <w:sz w:val="28"/>
          <w:szCs w:val="28"/>
        </w:rPr>
        <w:lastRenderedPageBreak/>
        <w:t>Ученик научится</w:t>
      </w:r>
      <w:r w:rsidRPr="0001103E">
        <w:rPr>
          <w:sz w:val="28"/>
          <w:szCs w:val="28"/>
        </w:rPr>
        <w:t>: оперировать понятиями «тождество», «тождественное преобразование», решать задачи, содержащие буквенные данные, работать с формулами; оперировать понятием квадратного корня, применять его в вычислениях; выполнять преобразование выражений, содержащих степени с целыми показателями и квадратные корни; выполнять тождественные преобразования рациональных выражений на основе правил действий над многочленами и алгебраическими дробями; выполнять разложение многочленов на множители.</w:t>
      </w:r>
      <w:proofErr w:type="gramEnd"/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получит возможность</w:t>
      </w:r>
      <w:r w:rsidRPr="0001103E">
        <w:rPr>
          <w:sz w:val="28"/>
          <w:szCs w:val="28"/>
        </w:rPr>
        <w:t>: выполнять многошаговые преобразования рациональных выражений, применяя широкий набор способов и приёмов; применять тождественные преобразования для решения задач из различных разделов курса.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i/>
          <w:iCs/>
          <w:sz w:val="28"/>
          <w:szCs w:val="28"/>
        </w:rPr>
        <w:t>Уравнения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научится</w:t>
      </w:r>
      <w:r w:rsidRPr="0001103E">
        <w:rPr>
          <w:sz w:val="28"/>
          <w:szCs w:val="28"/>
        </w:rPr>
        <w:t>: решать основные виды рациональных уравнений с одной переменной, системы двух уравнений с двумя переменными;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получит возможность</w:t>
      </w:r>
      <w:r w:rsidRPr="0001103E">
        <w:rPr>
          <w:sz w:val="28"/>
          <w:szCs w:val="28"/>
        </w:rPr>
        <w:t>: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 применять графические представления для исследования уравнений, систем уравнений, содержащих буквенные коэффициенты.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 повседневной жизни и при изучении других предметов: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составлять и решать квадратные уравнения, уравнения, к ним сводящиеся, при решении задач других учебных предметов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ыполнять оценку правдоподобия результатов, получаемых при решении квадратных уравнений при решении задач других учебных предметов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ыбирать соответствующие уравнения, для составления математической модели заданной реальной ситуации или прикладной задачи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lastRenderedPageBreak/>
        <w:t>уметь интерпретировать полученный при решении уравнения результат в контексте заданной реальной ситуации или прикладной задачи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i/>
          <w:iCs/>
          <w:sz w:val="28"/>
          <w:szCs w:val="28"/>
        </w:rPr>
        <w:t>Числовые множества</w:t>
      </w:r>
    </w:p>
    <w:p w:rsidR="000704A1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научится:</w:t>
      </w:r>
      <w:r w:rsidRPr="0001103E">
        <w:rPr>
          <w:sz w:val="28"/>
          <w:szCs w:val="28"/>
        </w:rPr>
        <w:t> понимать терминологию и символику, связанные с понятием множества, выполнять операции над множествами; использовать начальные представления о множестве действительных чисел.</w:t>
      </w:r>
    </w:p>
    <w:p w:rsidR="00A051F0" w:rsidRPr="0001103E" w:rsidRDefault="000704A1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получит возможность</w:t>
      </w:r>
      <w:r w:rsidR="00A051F0" w:rsidRPr="0001103E">
        <w:rPr>
          <w:sz w:val="28"/>
          <w:szCs w:val="28"/>
        </w:rPr>
        <w:t>: развивать представление о множествах; развивать представление о числе и числовых системах от натуральных до действительных чисел; о роли вычислений в практике; развить и углубить знания о десятичной записи действительных чисел (периодические и непериодические дроби).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 повседневной жизни и при изучении других предметов: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использовать графическое представление множе</w:t>
      </w:r>
      <w:proofErr w:type="gramStart"/>
      <w:r w:rsidRPr="0001103E">
        <w:rPr>
          <w:sz w:val="28"/>
          <w:szCs w:val="28"/>
        </w:rPr>
        <w:t>ств дл</w:t>
      </w:r>
      <w:proofErr w:type="gramEnd"/>
      <w:r w:rsidRPr="0001103E">
        <w:rPr>
          <w:sz w:val="28"/>
          <w:szCs w:val="28"/>
        </w:rPr>
        <w:t>я описания реальных процессов и явлений, при решении задач других учебных предметов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оценивать результаты вычислений при решении практических задач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ыполнять сравнение чисел в реальных ситуациях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i/>
          <w:iCs/>
          <w:sz w:val="28"/>
          <w:szCs w:val="28"/>
        </w:rPr>
        <w:t>Функции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научится:</w:t>
      </w:r>
      <w:r w:rsidRPr="0001103E">
        <w:rPr>
          <w:sz w:val="28"/>
          <w:szCs w:val="28"/>
        </w:rPr>
        <w:t> понимать и использовать функциональные понятия, язык (термины, символические обозначения); строить графики элементарных функций, исследовать свойства числовых функций на основе изучения поведения их графиков;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Ученик получит возможность</w:t>
      </w:r>
      <w:r w:rsidRPr="0001103E">
        <w:rPr>
          <w:sz w:val="28"/>
          <w:szCs w:val="28"/>
        </w:rPr>
        <w:t xml:space="preserve">: 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</w:t>
      </w:r>
      <w:r w:rsidRPr="0001103E">
        <w:rPr>
          <w:sz w:val="28"/>
          <w:szCs w:val="28"/>
        </w:rPr>
        <w:lastRenderedPageBreak/>
        <w:t>«выколотыми» точками и т. п.); использовать функциональные представления и свойства функций решения математических задач из различных разделов курса.</w:t>
      </w:r>
    </w:p>
    <w:p w:rsidR="00A051F0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b/>
          <w:bCs/>
          <w:sz w:val="28"/>
          <w:szCs w:val="28"/>
        </w:rPr>
        <w:t>В повседневной жизни и при изучении других предметов:</w:t>
      </w:r>
    </w:p>
    <w:p w:rsidR="0001103E" w:rsidRPr="0001103E" w:rsidRDefault="00A051F0" w:rsidP="0001103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 использовать свойства линейной функц</w:t>
      </w:r>
      <w:proofErr w:type="gramStart"/>
      <w:r w:rsidRPr="0001103E">
        <w:rPr>
          <w:sz w:val="28"/>
          <w:szCs w:val="28"/>
        </w:rPr>
        <w:t>ии и ее</w:t>
      </w:r>
      <w:proofErr w:type="gramEnd"/>
      <w:r w:rsidRPr="0001103E">
        <w:rPr>
          <w:sz w:val="28"/>
          <w:szCs w:val="28"/>
        </w:rPr>
        <w:t xml:space="preserve"> график при решении задач из других учебных предметов.</w:t>
      </w:r>
    </w:p>
    <w:p w:rsidR="0001103E" w:rsidRPr="0001103E" w:rsidRDefault="0001103E" w:rsidP="0001103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1103E">
        <w:rPr>
          <w:b/>
          <w:bCs/>
          <w:sz w:val="28"/>
          <w:szCs w:val="28"/>
        </w:rPr>
        <w:t>Планируемые результаты освоения учебного предмета</w:t>
      </w:r>
    </w:p>
    <w:p w:rsidR="0001103E" w:rsidRPr="0001103E" w:rsidRDefault="0001103E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Предлагаемый курс позволяет обеспечить формирование, как </w:t>
      </w:r>
      <w:r w:rsidRPr="0001103E">
        <w:rPr>
          <w:bCs/>
          <w:iCs/>
          <w:sz w:val="28"/>
          <w:szCs w:val="28"/>
        </w:rPr>
        <w:t xml:space="preserve">предметных </w:t>
      </w:r>
      <w:r w:rsidRPr="0001103E">
        <w:rPr>
          <w:sz w:val="28"/>
          <w:szCs w:val="28"/>
        </w:rPr>
        <w:t xml:space="preserve">умений, так и </w:t>
      </w:r>
      <w:r w:rsidRPr="0001103E">
        <w:rPr>
          <w:bCs/>
          <w:iCs/>
          <w:sz w:val="28"/>
          <w:szCs w:val="28"/>
        </w:rPr>
        <w:t>универсальных учебных действий</w:t>
      </w:r>
      <w:r w:rsidRPr="0001103E">
        <w:rPr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Личностные результаты, с учетом рабочей программы воспитания: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1.</w:t>
      </w:r>
      <w:r w:rsidR="00F43120">
        <w:rPr>
          <w:rFonts w:ascii="Times New Roman" w:hAnsi="Times New Roman"/>
          <w:b/>
          <w:sz w:val="28"/>
          <w:szCs w:val="28"/>
        </w:rPr>
        <w:t xml:space="preserve"> </w:t>
      </w:r>
      <w:r w:rsidRPr="0001103E">
        <w:rPr>
          <w:rFonts w:ascii="Times New Roman" w:hAnsi="Times New Roman"/>
          <w:b/>
          <w:sz w:val="28"/>
          <w:szCs w:val="28"/>
        </w:rPr>
        <w:t>Гражданского воспит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формирование активной гражданской позиции, гражданской ответственности, основанной на традиционных культурных, духовных и нравственных ценностях российского общества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2.</w:t>
      </w:r>
      <w:r w:rsidR="00F43120">
        <w:rPr>
          <w:rFonts w:ascii="Times New Roman" w:hAnsi="Times New Roman"/>
          <w:b/>
          <w:sz w:val="28"/>
          <w:szCs w:val="28"/>
        </w:rPr>
        <w:t xml:space="preserve"> </w:t>
      </w:r>
      <w:r w:rsidRPr="0001103E">
        <w:rPr>
          <w:rFonts w:ascii="Times New Roman" w:hAnsi="Times New Roman"/>
          <w:b/>
          <w:sz w:val="28"/>
          <w:szCs w:val="28"/>
        </w:rPr>
        <w:t>Патриотического воспит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ценностного отношения к отечественному культурному, историческому и научному наследию, понимания значения математической науки в жизни современного общества, способности владеть достоверной информацией о передовых достижениях и открытиях мировой и отечественной математики, заинтересованности в научных знаниях об устройстве мира и общества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3.</w:t>
      </w:r>
      <w:r w:rsidR="00F43120">
        <w:rPr>
          <w:rFonts w:ascii="Times New Roman" w:hAnsi="Times New Roman"/>
          <w:b/>
          <w:sz w:val="28"/>
          <w:szCs w:val="28"/>
        </w:rPr>
        <w:t xml:space="preserve"> </w:t>
      </w:r>
      <w:r w:rsidRPr="0001103E">
        <w:rPr>
          <w:rFonts w:ascii="Times New Roman" w:hAnsi="Times New Roman"/>
          <w:b/>
          <w:sz w:val="28"/>
          <w:szCs w:val="28"/>
        </w:rPr>
        <w:t>Духовно-нравственного воспит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lastRenderedPageBreak/>
        <w:t>-представления о социальных нормах и правилах межличностных отношений в коллективе, готовности к разнообразной совместной деятельности при выполнении учебных, познавательных задач, выполнении экспериментов, создании учебных проектов,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стремления к взаимопониманию и взаимопомощи в процессе этой учебной деятельности; готовности оценивать своё поведение и поступки своих товарищей с позиции нравственных и правовых норм с учётом осознания последствий поступков;</w:t>
      </w:r>
    </w:p>
    <w:p w:rsidR="0001103E" w:rsidRPr="00DC6B87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4.</w:t>
      </w:r>
      <w:r w:rsidRPr="00DC6B87">
        <w:rPr>
          <w:rFonts w:ascii="Times New Roman" w:hAnsi="Times New Roman"/>
          <w:b/>
          <w:bCs/>
          <w:iCs/>
          <w:color w:val="181818"/>
          <w:sz w:val="28"/>
          <w:szCs w:val="28"/>
        </w:rPr>
        <w:t> Эстетическое воспитание</w:t>
      </w:r>
    </w:p>
    <w:p w:rsidR="0001103E" w:rsidRPr="0001103E" w:rsidRDefault="0001103E" w:rsidP="0001103E">
      <w:pPr>
        <w:shd w:val="clear" w:color="auto" w:fill="FFFFFF"/>
        <w:spacing w:line="360" w:lineRule="auto"/>
        <w:ind w:firstLine="709"/>
        <w:jc w:val="both"/>
        <w:rPr>
          <w:color w:val="181818"/>
          <w:sz w:val="28"/>
          <w:szCs w:val="28"/>
        </w:rPr>
      </w:pPr>
      <w:r w:rsidRPr="0001103E">
        <w:rPr>
          <w:color w:val="181818"/>
          <w:sz w:val="28"/>
          <w:szCs w:val="28"/>
        </w:rPr>
        <w:t>-</w:t>
      </w:r>
      <w:r w:rsidRPr="00DC6B87">
        <w:rPr>
          <w:color w:val="181818"/>
          <w:sz w:val="28"/>
          <w:szCs w:val="28"/>
        </w:rPr>
        <w:t>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.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5.</w:t>
      </w:r>
      <w:r w:rsidR="00F43120">
        <w:rPr>
          <w:rFonts w:ascii="Times New Roman" w:hAnsi="Times New Roman"/>
          <w:b/>
          <w:sz w:val="28"/>
          <w:szCs w:val="28"/>
        </w:rPr>
        <w:t xml:space="preserve"> </w:t>
      </w:r>
      <w:r w:rsidRPr="0001103E">
        <w:rPr>
          <w:rFonts w:ascii="Times New Roman" w:hAnsi="Times New Roman"/>
          <w:b/>
          <w:sz w:val="28"/>
          <w:szCs w:val="28"/>
        </w:rPr>
        <w:t>Физического   воспитания,    формирования    культуры    здоровья    и  эмоционального благополуч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осознания ценности жизни, ответственного отношения к своему здоровью, установки на здоровый образ жизни, осознания последствий и неприят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вредных привычек, необходимости соблюдения правил безопасности в быту и реальной жизни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6.</w:t>
      </w:r>
      <w:r w:rsidR="00F43120">
        <w:rPr>
          <w:rFonts w:ascii="Times New Roman" w:hAnsi="Times New Roman"/>
          <w:b/>
          <w:sz w:val="28"/>
          <w:szCs w:val="28"/>
        </w:rPr>
        <w:t xml:space="preserve"> </w:t>
      </w:r>
      <w:r w:rsidRPr="0001103E">
        <w:rPr>
          <w:rFonts w:ascii="Times New Roman" w:hAnsi="Times New Roman"/>
          <w:b/>
          <w:sz w:val="28"/>
          <w:szCs w:val="28"/>
        </w:rPr>
        <w:t>Трудового воспит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 xml:space="preserve">-коммуникативной компетентности в общественно полезной, </w:t>
      </w:r>
      <w:proofErr w:type="spellStart"/>
      <w:r w:rsidRPr="0001103E">
        <w:rPr>
          <w:rFonts w:ascii="Times New Roman" w:hAnsi="Times New Roman"/>
          <w:sz w:val="28"/>
          <w:szCs w:val="28"/>
        </w:rPr>
        <w:t>учебн</w:t>
      </w:r>
      <w:proofErr w:type="gramStart"/>
      <w:r w:rsidRPr="0001103E">
        <w:rPr>
          <w:rFonts w:ascii="Times New Roman" w:hAnsi="Times New Roman"/>
          <w:sz w:val="28"/>
          <w:szCs w:val="28"/>
        </w:rPr>
        <w:t>о</w:t>
      </w:r>
      <w:proofErr w:type="spellEnd"/>
      <w:r w:rsidRPr="0001103E">
        <w:rPr>
          <w:rFonts w:ascii="Times New Roman" w:hAnsi="Times New Roman"/>
          <w:sz w:val="28"/>
          <w:szCs w:val="28"/>
        </w:rPr>
        <w:t>-</w:t>
      </w:r>
      <w:proofErr w:type="gramEnd"/>
      <w:r w:rsidRPr="0001103E">
        <w:rPr>
          <w:rFonts w:ascii="Times New Roman" w:hAnsi="Times New Roman"/>
          <w:sz w:val="28"/>
          <w:szCs w:val="28"/>
        </w:rPr>
        <w:t xml:space="preserve"> исследовательской, творческой и других видах деятельности; интереса к практическому изучению профессий и труда различного рода, в том числе на основе применения предметных знаний, осознанного выбора индивидуальной траектории продолжения образования с учётом личностных интересов и способности к предмету, общественных интересов и потребностей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7.Экологического воспит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экологически целесообразного отношения к природе как источнику Жизни на Земле, основе её существования, понимания ценности здорового и безопасного образа жизни, ответственного отношения к собственному физическому и психическому здоровью, осознания ценности соблюдения правил безопасного поведения при работе с веществами, а также в ситуациях, угрожающих здоровью и жизни людей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lastRenderedPageBreak/>
        <w:t>-способности применять знания, получаемые при изучении предмета, для решения задач, связанных с окружающей природной средой, повышения уровня экологической культуры, осознания глобального характера экологических проблем и путей их решения посредством методов предмета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экологического мышления, умения руководствоваться им в познавательной, коммуникативной и социальной практике</w:t>
      </w:r>
    </w:p>
    <w:p w:rsid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8.Ценностей научного познания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мировоззренческих представлений соответствующих современному уровню развития науки и составляющих основу для понимания сущности научной картины мира; представлений об основных закономерностях развития природы, взаимосвязях человека с природной средой, о роли предмета в познании этих закономерностей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познавательных мотивов, направленных на получение новых знаний по предмету, необходимых для объяснения наблюдаемых процессов и явлений;</w:t>
      </w:r>
    </w:p>
    <w:p w:rsidR="0001103E" w:rsidRPr="0001103E" w:rsidRDefault="0001103E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познавательной  и</w:t>
      </w:r>
      <w:r w:rsidRPr="0001103E">
        <w:rPr>
          <w:rFonts w:ascii="Times New Roman" w:hAnsi="Times New Roman"/>
          <w:sz w:val="28"/>
          <w:szCs w:val="28"/>
        </w:rPr>
        <w:tab/>
        <w:t>информационной культуры,</w:t>
      </w:r>
      <w:r w:rsidRPr="0001103E">
        <w:rPr>
          <w:rFonts w:ascii="Times New Roman" w:hAnsi="Times New Roman"/>
          <w:sz w:val="28"/>
          <w:szCs w:val="28"/>
        </w:rPr>
        <w:tab/>
        <w:t>в том</w:t>
      </w:r>
      <w:r w:rsidRPr="0001103E">
        <w:rPr>
          <w:rFonts w:ascii="Times New Roman" w:hAnsi="Times New Roman"/>
          <w:sz w:val="28"/>
          <w:szCs w:val="28"/>
        </w:rPr>
        <w:tab/>
        <w:t>числе</w:t>
      </w:r>
      <w:r w:rsidRPr="0001103E">
        <w:rPr>
          <w:rFonts w:ascii="Times New Roman" w:hAnsi="Times New Roman"/>
          <w:sz w:val="28"/>
          <w:szCs w:val="28"/>
        </w:rPr>
        <w:tab/>
        <w:t>навыков самостоятельной работы с учебными текстами, справочной литературой, доступными техническими средствами информационных технологий; интереса  к обучению и познанию, любознательности,  готовности</w:t>
      </w:r>
      <w:r w:rsidRPr="0001103E">
        <w:rPr>
          <w:rFonts w:ascii="Times New Roman" w:hAnsi="Times New Roman"/>
          <w:sz w:val="28"/>
          <w:szCs w:val="28"/>
        </w:rPr>
        <w:tab/>
        <w:t>и способности к самообразованию,</w:t>
      </w:r>
      <w:r w:rsidRPr="0001103E">
        <w:rPr>
          <w:rFonts w:ascii="Times New Roman" w:hAnsi="Times New Roman"/>
          <w:sz w:val="28"/>
          <w:szCs w:val="28"/>
        </w:rPr>
        <w:tab/>
        <w:t>исследовательской деятельности, к осознанному выбору направленности и уровня обучения в дальнейшем.</w:t>
      </w:r>
    </w:p>
    <w:p w:rsidR="00AB78E4" w:rsidRPr="0001103E" w:rsidRDefault="00AC1682" w:rsidP="0001103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1103E">
        <w:rPr>
          <w:b/>
          <w:sz w:val="28"/>
          <w:szCs w:val="28"/>
        </w:rPr>
        <w:t>Требования к уровню подготов</w:t>
      </w:r>
      <w:r w:rsidR="00AB78E4" w:rsidRPr="0001103E">
        <w:rPr>
          <w:b/>
          <w:sz w:val="28"/>
          <w:szCs w:val="28"/>
        </w:rPr>
        <w:t>ки учащихся по курсу «алгебра» к концу 8</w:t>
      </w:r>
      <w:r w:rsidRPr="0001103E">
        <w:rPr>
          <w:b/>
          <w:sz w:val="28"/>
          <w:szCs w:val="28"/>
        </w:rPr>
        <w:t xml:space="preserve"> класса</w:t>
      </w:r>
    </w:p>
    <w:p w:rsidR="00AB78E4" w:rsidRPr="0001103E" w:rsidRDefault="00AB78E4" w:rsidP="0001103E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В ходе преподавания алгебры в 8 классе, работы над формированием у обучающихся перечисленных в программе знаний и умений следует обращать внимание на то, чтобы они овладевали </w:t>
      </w:r>
      <w:r w:rsidRPr="0001103E">
        <w:rPr>
          <w:b/>
          <w:iCs/>
          <w:sz w:val="28"/>
          <w:szCs w:val="28"/>
        </w:rPr>
        <w:t xml:space="preserve">умениями </w:t>
      </w:r>
      <w:proofErr w:type="spellStart"/>
      <w:r w:rsidRPr="0001103E">
        <w:rPr>
          <w:b/>
          <w:iCs/>
          <w:sz w:val="28"/>
          <w:szCs w:val="28"/>
        </w:rPr>
        <w:t>общеучебного</w:t>
      </w:r>
      <w:proofErr w:type="spellEnd"/>
      <w:r w:rsidRPr="0001103E">
        <w:rPr>
          <w:b/>
          <w:iCs/>
          <w:sz w:val="28"/>
          <w:szCs w:val="28"/>
        </w:rPr>
        <w:t xml:space="preserve"> характера</w:t>
      </w:r>
      <w:r w:rsidRPr="0001103E">
        <w:rPr>
          <w:i/>
          <w:iCs/>
          <w:sz w:val="28"/>
          <w:szCs w:val="28"/>
        </w:rPr>
        <w:t xml:space="preserve">, </w:t>
      </w:r>
      <w:r w:rsidRPr="0001103E">
        <w:rPr>
          <w:sz w:val="28"/>
          <w:szCs w:val="28"/>
        </w:rPr>
        <w:t xml:space="preserve">разнообразными </w:t>
      </w:r>
      <w:r w:rsidRPr="0001103E">
        <w:rPr>
          <w:b/>
          <w:iCs/>
          <w:sz w:val="28"/>
          <w:szCs w:val="28"/>
        </w:rPr>
        <w:t>способами деятельности</w:t>
      </w:r>
      <w:r w:rsidRPr="0001103E">
        <w:rPr>
          <w:i/>
          <w:iCs/>
          <w:sz w:val="28"/>
          <w:szCs w:val="28"/>
        </w:rPr>
        <w:t xml:space="preserve">, </w:t>
      </w:r>
      <w:r w:rsidRPr="0001103E">
        <w:rPr>
          <w:sz w:val="28"/>
          <w:szCs w:val="28"/>
        </w:rPr>
        <w:t>приобретали опыт: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lastRenderedPageBreak/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проведения доказательных рассуждений, аргументации, выдвижения гипотез и их обоснования;</w:t>
      </w:r>
    </w:p>
    <w:p w:rsidR="00AB78E4" w:rsidRPr="0001103E" w:rsidRDefault="00AB78E4" w:rsidP="0001103E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AB78E4" w:rsidRPr="0001103E" w:rsidRDefault="00AB78E4" w:rsidP="0001103E">
      <w:pPr>
        <w:pStyle w:val="aa"/>
        <w:spacing w:before="0" w:beforeAutospacing="0" w:after="0" w:afterAutospacing="0" w:line="360" w:lineRule="auto"/>
        <w:ind w:firstLine="709"/>
        <w:rPr>
          <w:b/>
          <w:sz w:val="28"/>
          <w:szCs w:val="28"/>
        </w:rPr>
      </w:pPr>
      <w:r w:rsidRPr="0001103E">
        <w:rPr>
          <w:b/>
          <w:sz w:val="28"/>
          <w:szCs w:val="28"/>
        </w:rPr>
        <w:t>Требования к уровню подготовки учащихся 8 класса по алгебре.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 w:rsidRPr="0001103E">
        <w:rPr>
          <w:bCs/>
          <w:iCs/>
          <w:sz w:val="28"/>
          <w:szCs w:val="28"/>
        </w:rPr>
        <w:t>В результате изучения алгебры учащиеся должны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1103E">
        <w:rPr>
          <w:b/>
          <w:i/>
          <w:sz w:val="28"/>
          <w:szCs w:val="28"/>
        </w:rPr>
        <w:t>знать/понимать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существо понятия математического доказательства; примеры доказательств;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существо понятия алгоритма; примеры алгоритмов;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как потребности практики привели математическую науку к необходимости расширения понятия числа;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lastRenderedPageBreak/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AB78E4" w:rsidRPr="0001103E" w:rsidRDefault="00AB78E4" w:rsidP="0001103E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1103E">
        <w:rPr>
          <w:b/>
          <w:bCs/>
          <w:i/>
          <w:sz w:val="28"/>
          <w:szCs w:val="28"/>
        </w:rPr>
        <w:t>уметь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решать линейные, квадратные уравнения и рациональные уравнения, сводящиеся к ним;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решать линейные неравенства с одной переменной и их системы;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AB78E4" w:rsidRPr="0001103E" w:rsidRDefault="00AB78E4" w:rsidP="0001103E">
      <w:pPr>
        <w:numPr>
          <w:ilvl w:val="0"/>
          <w:numId w:val="23"/>
        </w:numPr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01103E">
        <w:rPr>
          <w:sz w:val="28"/>
          <w:szCs w:val="28"/>
        </w:rPr>
        <w:t xml:space="preserve">описывать свойства изученных функций, строить их графики; </w:t>
      </w:r>
    </w:p>
    <w:p w:rsidR="00AB78E4" w:rsidRPr="0001103E" w:rsidRDefault="00AB78E4" w:rsidP="0001103E">
      <w:pPr>
        <w:spacing w:line="360" w:lineRule="auto"/>
        <w:ind w:firstLine="709"/>
        <w:jc w:val="both"/>
        <w:rPr>
          <w:b/>
          <w:bCs/>
          <w:i/>
          <w:sz w:val="28"/>
          <w:szCs w:val="28"/>
        </w:rPr>
      </w:pPr>
      <w:r w:rsidRPr="0001103E">
        <w:rPr>
          <w:b/>
          <w:bCs/>
          <w:i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01103E">
        <w:rPr>
          <w:b/>
          <w:bCs/>
          <w:i/>
          <w:sz w:val="28"/>
          <w:szCs w:val="28"/>
        </w:rPr>
        <w:t>для</w:t>
      </w:r>
      <w:proofErr w:type="gramEnd"/>
      <w:r w:rsidRPr="0001103E">
        <w:rPr>
          <w:b/>
          <w:bCs/>
          <w:i/>
          <w:sz w:val="28"/>
          <w:szCs w:val="28"/>
        </w:rPr>
        <w:t>:</w:t>
      </w:r>
    </w:p>
    <w:p w:rsidR="00AB78E4" w:rsidRPr="0001103E" w:rsidRDefault="00AB78E4" w:rsidP="0001103E">
      <w:pPr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выполнения расчетов по формулам, составления формул, выражающих зависимости между реальными величинами; </w:t>
      </w:r>
    </w:p>
    <w:p w:rsidR="00AB78E4" w:rsidRPr="0001103E" w:rsidRDefault="00AB78E4" w:rsidP="0001103E">
      <w:pPr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>нахождения нужной формулы в справочных материалах;</w:t>
      </w:r>
    </w:p>
    <w:p w:rsidR="00AB78E4" w:rsidRPr="0001103E" w:rsidRDefault="00AB78E4" w:rsidP="0001103E">
      <w:pPr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AB78E4" w:rsidRPr="0001103E" w:rsidRDefault="00AB78E4" w:rsidP="0001103E">
      <w:pPr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описания зависимостей между физическими величинами соответствующими формулами при исследовании несложных практических ситуаций; </w:t>
      </w:r>
    </w:p>
    <w:p w:rsidR="00AC1682" w:rsidRPr="0001103E" w:rsidRDefault="00AB78E4" w:rsidP="0001103E">
      <w:pPr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lastRenderedPageBreak/>
        <w:t>интерпретации графиков реальных зависимостей между величинами.</w:t>
      </w:r>
    </w:p>
    <w:p w:rsidR="0001103E" w:rsidRDefault="0001103E" w:rsidP="0001103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01103E" w:rsidRDefault="0001103E" w:rsidP="0001103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01103E" w:rsidRDefault="0001103E" w:rsidP="0001103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CC0530" w:rsidRPr="0001103E" w:rsidRDefault="00CC0530" w:rsidP="0001103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1103E">
        <w:rPr>
          <w:b/>
          <w:bCs/>
          <w:sz w:val="28"/>
          <w:szCs w:val="28"/>
        </w:rPr>
        <w:t>Планируемые результаты освоения учебного предмета</w:t>
      </w:r>
    </w:p>
    <w:p w:rsidR="00CC0530" w:rsidRPr="0001103E" w:rsidRDefault="00CC0530" w:rsidP="0001103E">
      <w:pPr>
        <w:spacing w:line="360" w:lineRule="auto"/>
        <w:ind w:firstLine="709"/>
        <w:jc w:val="both"/>
        <w:rPr>
          <w:sz w:val="28"/>
          <w:szCs w:val="28"/>
        </w:rPr>
      </w:pPr>
      <w:r w:rsidRPr="0001103E">
        <w:rPr>
          <w:sz w:val="28"/>
          <w:szCs w:val="28"/>
        </w:rPr>
        <w:t xml:space="preserve">Предлагаемый курс позволяет обеспечить формирование, как </w:t>
      </w:r>
      <w:proofErr w:type="spellStart"/>
      <w:r w:rsidRPr="0001103E">
        <w:rPr>
          <w:bCs/>
          <w:iCs/>
          <w:sz w:val="28"/>
          <w:szCs w:val="28"/>
        </w:rPr>
        <w:t>предметных</w:t>
      </w:r>
      <w:r w:rsidRPr="0001103E">
        <w:rPr>
          <w:sz w:val="28"/>
          <w:szCs w:val="28"/>
        </w:rPr>
        <w:t>умений</w:t>
      </w:r>
      <w:proofErr w:type="spellEnd"/>
      <w:r w:rsidRPr="0001103E">
        <w:rPr>
          <w:sz w:val="28"/>
          <w:szCs w:val="28"/>
        </w:rPr>
        <w:t xml:space="preserve">, так </w:t>
      </w:r>
      <w:proofErr w:type="spellStart"/>
      <w:r w:rsidRPr="0001103E">
        <w:rPr>
          <w:sz w:val="28"/>
          <w:szCs w:val="28"/>
        </w:rPr>
        <w:t>и</w:t>
      </w:r>
      <w:r w:rsidRPr="0001103E">
        <w:rPr>
          <w:bCs/>
          <w:iCs/>
          <w:sz w:val="28"/>
          <w:szCs w:val="28"/>
        </w:rPr>
        <w:t>универсальных</w:t>
      </w:r>
      <w:proofErr w:type="spellEnd"/>
      <w:r w:rsidRPr="0001103E">
        <w:rPr>
          <w:bCs/>
          <w:iCs/>
          <w:sz w:val="28"/>
          <w:szCs w:val="28"/>
        </w:rPr>
        <w:t xml:space="preserve"> учебных действий</w:t>
      </w:r>
      <w:r w:rsidRPr="0001103E">
        <w:rPr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Личностные результаты, с учетом рабочей программы воспитания: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1.Гражданского воспит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формирование активной гражданской позиции, гражданской ответственности, основанной на традиционных культурных, духовных и нравственных ценностях российского общества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2.Патриотического воспит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ценностного отношения к отечественному культурному, историческому и научному наследию, понимания значения математической науки в жизни современного общества, способности владеть достоверной информацией о передовых достижениях и открытиях мировой и отечественной математики, заинтересованности в научных знаниях об устройстве мира и общества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3.Духовно-нравственного воспит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представления о социальных нормах и правилах межличностных отношений в коллективе, готовности к разнообразной совместной деятельности при выполнении учебных, познавательных задач, выполнении экспериментов, создании учебных проектов,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lastRenderedPageBreak/>
        <w:t>-стремления к взаимопониманию и взаимопомощи в процессе этой учебной деятельности; готовности оценивать своё поведение и поступки своих товарищей с позиции нравственных и правовых норм с учётом осознания последствий поступков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4.</w:t>
      </w:r>
      <w:r w:rsidRPr="0001103E">
        <w:rPr>
          <w:rFonts w:ascii="Times New Roman" w:hAnsi="Times New Roman"/>
          <w:b/>
          <w:bCs/>
          <w:iCs/>
          <w:color w:val="181818"/>
          <w:sz w:val="28"/>
          <w:szCs w:val="28"/>
        </w:rPr>
        <w:t> Эстетическое воспитание</w:t>
      </w:r>
    </w:p>
    <w:p w:rsidR="00CC0530" w:rsidRPr="0001103E" w:rsidRDefault="00CC0530" w:rsidP="0001103E">
      <w:pPr>
        <w:shd w:val="clear" w:color="auto" w:fill="FFFFFF"/>
        <w:spacing w:line="360" w:lineRule="auto"/>
        <w:ind w:firstLine="709"/>
        <w:jc w:val="both"/>
        <w:rPr>
          <w:color w:val="181818"/>
          <w:sz w:val="28"/>
          <w:szCs w:val="28"/>
        </w:rPr>
      </w:pPr>
      <w:r w:rsidRPr="0001103E">
        <w:rPr>
          <w:color w:val="181818"/>
          <w:sz w:val="28"/>
          <w:szCs w:val="28"/>
        </w:rPr>
        <w:t>-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.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5.Физического   воспитания,    формирования    культуры    здоровья    и  эмоционального благополуч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осознания ценности жизни, ответственного отношения к своему здоровью, установки на здоровый образ жизни, осознания последствий и неприят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вредных привычек, необходимости соблюдения правил безопасности в быту и реальной жизни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6.Трудового воспит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 xml:space="preserve">-коммуникативной компетентности в общественно полезной, </w:t>
      </w:r>
      <w:proofErr w:type="spellStart"/>
      <w:r w:rsidRPr="0001103E">
        <w:rPr>
          <w:rFonts w:ascii="Times New Roman" w:hAnsi="Times New Roman"/>
          <w:sz w:val="28"/>
          <w:szCs w:val="28"/>
        </w:rPr>
        <w:t>учебн</w:t>
      </w:r>
      <w:proofErr w:type="gramStart"/>
      <w:r w:rsidRPr="0001103E">
        <w:rPr>
          <w:rFonts w:ascii="Times New Roman" w:hAnsi="Times New Roman"/>
          <w:sz w:val="28"/>
          <w:szCs w:val="28"/>
        </w:rPr>
        <w:t>о</w:t>
      </w:r>
      <w:proofErr w:type="spellEnd"/>
      <w:r w:rsidRPr="0001103E">
        <w:rPr>
          <w:rFonts w:ascii="Times New Roman" w:hAnsi="Times New Roman"/>
          <w:sz w:val="28"/>
          <w:szCs w:val="28"/>
        </w:rPr>
        <w:t>-</w:t>
      </w:r>
      <w:proofErr w:type="gramEnd"/>
      <w:r w:rsidRPr="0001103E">
        <w:rPr>
          <w:rFonts w:ascii="Times New Roman" w:hAnsi="Times New Roman"/>
          <w:sz w:val="28"/>
          <w:szCs w:val="28"/>
        </w:rPr>
        <w:t xml:space="preserve"> исследовательской, творческой и других видах деятельности; интереса к практическому изучению профессий и труда различного рода, в том числе на основе применения предметных знаний, осознанного выбора индивидуальной траектории продолжения образования с учётом личностных интересов и способности к предмету, общественных интересов и потребностей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7.Экологического воспит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экологически целесообразного отношения к природе как источнику Жизни на Земле, основе её существования, понимания ценности здорового и безопасного образа жизни, ответственного отношения к собственному физическому и психическому здоровью, осознания ценности соблюдения правил безопасного поведения при работе с веществами, а также в ситуациях, угрожающих здоровью и жизни людей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способности применять знания, получаемые при изучении предмета, для решения задач, связанных с окружающей природной средой, повышения уровня экологической культуры, осознания глобального характера экологических проблем и путей их решения посредством методов предмета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lastRenderedPageBreak/>
        <w:t>-экологического мышления, умения руководствоваться им в познавательной, коммуникативной и социальной практике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103E">
        <w:rPr>
          <w:rFonts w:ascii="Times New Roman" w:hAnsi="Times New Roman"/>
          <w:b/>
          <w:sz w:val="28"/>
          <w:szCs w:val="28"/>
        </w:rPr>
        <w:t>8.Ценностей научного познания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мировоззренческих представлений соответствующих современному уровню развития науки и составляющих основу для понимания сущности научной картины мира; представлений об основных закономерностях развития природы, взаимосвязях человека с природной средой, о роли предмета в познании этих закономерностей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познавательных мотивов, направленных на получение новых знаний по предмету, необходимых для объяснения наблюдаемых процессов и явлений;</w:t>
      </w:r>
    </w:p>
    <w:p w:rsidR="00CC0530" w:rsidRPr="0001103E" w:rsidRDefault="00CC0530" w:rsidP="0001103E">
      <w:pPr>
        <w:pStyle w:val="af2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103E">
        <w:rPr>
          <w:rFonts w:ascii="Times New Roman" w:hAnsi="Times New Roman"/>
          <w:sz w:val="28"/>
          <w:szCs w:val="28"/>
        </w:rPr>
        <w:t>-познавательной  и</w:t>
      </w:r>
      <w:r w:rsidRPr="0001103E">
        <w:rPr>
          <w:rFonts w:ascii="Times New Roman" w:hAnsi="Times New Roman"/>
          <w:sz w:val="28"/>
          <w:szCs w:val="28"/>
        </w:rPr>
        <w:tab/>
        <w:t>информационной культуры,</w:t>
      </w:r>
      <w:r w:rsidRPr="0001103E">
        <w:rPr>
          <w:rFonts w:ascii="Times New Roman" w:hAnsi="Times New Roman"/>
          <w:sz w:val="28"/>
          <w:szCs w:val="28"/>
        </w:rPr>
        <w:tab/>
        <w:t>в том</w:t>
      </w:r>
      <w:r w:rsidRPr="0001103E">
        <w:rPr>
          <w:rFonts w:ascii="Times New Roman" w:hAnsi="Times New Roman"/>
          <w:sz w:val="28"/>
          <w:szCs w:val="28"/>
        </w:rPr>
        <w:tab/>
        <w:t>числе</w:t>
      </w:r>
      <w:r w:rsidRPr="0001103E">
        <w:rPr>
          <w:rFonts w:ascii="Times New Roman" w:hAnsi="Times New Roman"/>
          <w:sz w:val="28"/>
          <w:szCs w:val="28"/>
        </w:rPr>
        <w:tab/>
        <w:t>навыков самостоятельной работы с учебными текстами, справочной литературой, доступными техническими средствами информационных технологий; интереса  к обучению и познанию, любознательности,  готовности</w:t>
      </w:r>
      <w:r w:rsidRPr="0001103E">
        <w:rPr>
          <w:rFonts w:ascii="Times New Roman" w:hAnsi="Times New Roman"/>
          <w:sz w:val="28"/>
          <w:szCs w:val="28"/>
        </w:rPr>
        <w:tab/>
        <w:t>и способности к самообразованию,</w:t>
      </w:r>
      <w:r w:rsidRPr="0001103E">
        <w:rPr>
          <w:rFonts w:ascii="Times New Roman" w:hAnsi="Times New Roman"/>
          <w:sz w:val="28"/>
          <w:szCs w:val="28"/>
        </w:rPr>
        <w:tab/>
        <w:t>исследовательской деятельности, к осознанному выбору направленности и уровня обучения в дальнейшее</w:t>
      </w:r>
    </w:p>
    <w:p w:rsidR="002935BD" w:rsidRPr="00EA7157" w:rsidRDefault="002935BD" w:rsidP="000704A1">
      <w:pPr>
        <w:tabs>
          <w:tab w:val="left" w:pos="284"/>
        </w:tabs>
        <w:jc w:val="center"/>
        <w:rPr>
          <w:b/>
        </w:rPr>
      </w:pPr>
      <w:r w:rsidRPr="0001103E">
        <w:rPr>
          <w:b/>
          <w:sz w:val="28"/>
          <w:szCs w:val="28"/>
        </w:rPr>
        <w:t>Содержание программы</w:t>
      </w:r>
      <w:r w:rsidRPr="00EA7157">
        <w:rPr>
          <w:b/>
        </w:rPr>
        <w:t>.</w:t>
      </w:r>
    </w:p>
    <w:tbl>
      <w:tblPr>
        <w:tblStyle w:val="a4"/>
        <w:tblW w:w="0" w:type="auto"/>
        <w:tblLook w:val="04A0"/>
      </w:tblPr>
      <w:tblGrid>
        <w:gridCol w:w="6204"/>
        <w:gridCol w:w="9410"/>
      </w:tblGrid>
      <w:tr w:rsidR="00EC513A" w:rsidRPr="007B6F49" w:rsidTr="00C32DE3">
        <w:tc>
          <w:tcPr>
            <w:tcW w:w="6204" w:type="dxa"/>
          </w:tcPr>
          <w:p w:rsidR="00EC513A" w:rsidRPr="007B6F49" w:rsidRDefault="00EC513A" w:rsidP="000704A1">
            <w:pPr>
              <w:pStyle w:val="12"/>
              <w:widowControl w:val="0"/>
              <w:shd w:val="clear" w:color="auto" w:fill="auto"/>
              <w:spacing w:after="0" w:line="240" w:lineRule="auto"/>
              <w:jc w:val="center"/>
              <w:rPr>
                <w:rStyle w:val="19"/>
                <w:rFonts w:cs="Times New Roman"/>
                <w:b/>
                <w:bCs/>
                <w:sz w:val="24"/>
                <w:szCs w:val="24"/>
              </w:rPr>
            </w:pPr>
            <w:r w:rsidRPr="007B6F49">
              <w:rPr>
                <w:rStyle w:val="19"/>
                <w:rFonts w:cs="Times New Roman"/>
                <w:b/>
                <w:bCs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9410" w:type="dxa"/>
          </w:tcPr>
          <w:p w:rsidR="00EC513A" w:rsidRPr="007B6F49" w:rsidRDefault="00EC513A" w:rsidP="000704A1">
            <w:pPr>
              <w:pStyle w:val="12"/>
              <w:widowControl w:val="0"/>
              <w:shd w:val="clear" w:color="auto" w:fill="auto"/>
              <w:spacing w:after="0" w:line="240" w:lineRule="auto"/>
              <w:jc w:val="center"/>
              <w:rPr>
                <w:rStyle w:val="19"/>
                <w:rFonts w:cs="Times New Roman"/>
                <w:b/>
                <w:bCs/>
                <w:sz w:val="24"/>
                <w:szCs w:val="24"/>
              </w:rPr>
            </w:pPr>
            <w:r w:rsidRPr="007B6F49">
              <w:rPr>
                <w:rStyle w:val="19"/>
                <w:rFonts w:cs="Times New Roman"/>
                <w:b/>
                <w:bCs/>
                <w:sz w:val="24"/>
                <w:szCs w:val="24"/>
              </w:rPr>
              <w:t>Характеристика основных видов учебной деятельности</w:t>
            </w:r>
          </w:p>
        </w:tc>
      </w:tr>
      <w:tr w:rsidR="00EC513A" w:rsidRPr="007B6F49" w:rsidTr="00C32DE3">
        <w:tc>
          <w:tcPr>
            <w:tcW w:w="6204" w:type="dxa"/>
          </w:tcPr>
          <w:p w:rsidR="00EC513A" w:rsidRPr="007B6F49" w:rsidRDefault="00C32DE3" w:rsidP="000704A1">
            <w:pPr>
              <w:tabs>
                <w:tab w:val="left" w:pos="284"/>
              </w:tabs>
              <w:jc w:val="both"/>
              <w:rPr>
                <w:b/>
              </w:rPr>
            </w:pPr>
            <w:r w:rsidRPr="007B6F49">
              <w:rPr>
                <w:b/>
              </w:rPr>
              <w:t xml:space="preserve">Повторение </w:t>
            </w:r>
            <w:r w:rsidR="00E13646" w:rsidRPr="007B6F49">
              <w:rPr>
                <w:b/>
              </w:rPr>
              <w:t>6</w:t>
            </w:r>
            <w:r w:rsidR="00275A5F" w:rsidRPr="007B6F49">
              <w:rPr>
                <w:b/>
              </w:rPr>
              <w:t xml:space="preserve"> часов</w:t>
            </w:r>
          </w:p>
          <w:p w:rsidR="00EA7157" w:rsidRPr="007B6F49" w:rsidRDefault="00AD6080" w:rsidP="000704A1">
            <w:pPr>
              <w:tabs>
                <w:tab w:val="left" w:pos="284"/>
              </w:tabs>
              <w:jc w:val="both"/>
              <w:rPr>
                <w:i/>
              </w:rPr>
            </w:pPr>
            <w:r w:rsidRPr="007B6F49">
              <w:rPr>
                <w:i/>
              </w:rPr>
              <w:t>Входная контрольная работа</w:t>
            </w:r>
          </w:p>
          <w:p w:rsidR="00EC513A" w:rsidRPr="007B6F49" w:rsidRDefault="00EC513A" w:rsidP="000704A1">
            <w:pPr>
              <w:tabs>
                <w:tab w:val="left" w:pos="284"/>
              </w:tabs>
              <w:jc w:val="both"/>
              <w:rPr>
                <w:b/>
              </w:rPr>
            </w:pPr>
          </w:p>
        </w:tc>
        <w:tc>
          <w:tcPr>
            <w:tcW w:w="9410" w:type="dxa"/>
          </w:tcPr>
          <w:p w:rsidR="00A051F0" w:rsidRPr="007B6F49" w:rsidRDefault="00A051F0" w:rsidP="000704A1">
            <w:pPr>
              <w:shd w:val="clear" w:color="auto" w:fill="FFFFFF"/>
            </w:pPr>
          </w:p>
          <w:p w:rsidR="00EC513A" w:rsidRPr="000704A1" w:rsidRDefault="00B126FC" w:rsidP="000704A1">
            <w:pPr>
              <w:shd w:val="clear" w:color="auto" w:fill="FFFFFF"/>
            </w:pPr>
            <w:r w:rsidRPr="007B6F49">
              <w:t>Выполнять действия с числовыми выражениями и выражениями с переменными. Выполнять простейшие преобразования выражений. Решать уравнение с одним неизвестным и находить  его  корень, владеть операциями с линейным уравнением. Выполнение действий со степенями с натуральными показателями. Сложение, вычитание и умножение многочленов. Разложение многочлена на множители</w:t>
            </w:r>
            <w:proofErr w:type="gramStart"/>
            <w:r w:rsidRPr="007B6F49">
              <w:t>.</w:t>
            </w:r>
            <w:r w:rsidR="00A051F0" w:rsidRPr="007B6F49">
              <w:t xml:space="preserve">. </w:t>
            </w:r>
            <w:proofErr w:type="gramEnd"/>
            <w:r w:rsidR="00A051F0" w:rsidRPr="007B6F49">
              <w:t>Преобразование выражений¸ содержащих формулы сокращенного умножения.</w:t>
            </w:r>
            <w:r w:rsidRPr="007B6F49">
              <w:t xml:space="preserve"> Решение систем двух линейных уравнений с двумя переменными</w:t>
            </w:r>
          </w:p>
        </w:tc>
      </w:tr>
      <w:tr w:rsidR="00EC513A" w:rsidRPr="007B6F49" w:rsidTr="00C32DE3">
        <w:tc>
          <w:tcPr>
            <w:tcW w:w="6204" w:type="dxa"/>
          </w:tcPr>
          <w:p w:rsidR="00E13646" w:rsidRPr="007B6F49" w:rsidRDefault="00EF2957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  <w:r w:rsidRPr="007B6F49">
              <w:rPr>
                <w:rFonts w:ascii="Times New Roman" w:hAnsi="Times New Roman"/>
                <w:b/>
                <w:i/>
                <w:sz w:val="24"/>
                <w:szCs w:val="24"/>
              </w:rPr>
              <w:t>Глава 1.</w:t>
            </w:r>
            <w:r w:rsidRPr="007B6F49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  <w:r w:rsidR="00AF655A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="00E13646" w:rsidRPr="007B6F49">
              <w:rPr>
                <w:rFonts w:ascii="Times New Roman" w:hAnsi="Times New Roman"/>
                <w:b/>
                <w:sz w:val="24"/>
                <w:szCs w:val="24"/>
              </w:rPr>
              <w:t>42 часа)</w:t>
            </w:r>
          </w:p>
          <w:p w:rsidR="00EA7157" w:rsidRPr="007B6F49" w:rsidRDefault="00EA7157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F2957" w:rsidRPr="007B6F49" w:rsidRDefault="00EF2957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Рациональные дроби, Основное свойство рациональной дроби, Сложение и вычитание рациональных дробей с одинаковыми знаменателями, Сложение и вычитание рациональных дробей с разными знаменателями.</w:t>
            </w:r>
          </w:p>
          <w:p w:rsidR="001C0F03" w:rsidRPr="007B6F49" w:rsidRDefault="001C0F03" w:rsidP="000704A1">
            <w:pPr>
              <w:pStyle w:val="af2"/>
              <w:rPr>
                <w:rFonts w:ascii="Times New Roman" w:hAnsi="Times New Roman"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1 по теме: « Основное свойство рациональной дроби. Сложение и вычитание </w:t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ациональных дробей».</w:t>
            </w:r>
          </w:p>
          <w:p w:rsidR="00EF2957" w:rsidRPr="007B6F49" w:rsidRDefault="006323A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.</w:t>
            </w:r>
            <w:r w:rsidR="00EF2957" w:rsidRPr="007B6F49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, Тождественные преобразования рациональных выражений</w:t>
            </w:r>
            <w:r w:rsidR="00DE0D14" w:rsidRPr="007B6F4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11CBF" w:rsidRPr="007B6F49" w:rsidRDefault="00DE0D14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212543" w:rsidRPr="007B6F4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2</w:t>
            </w:r>
            <w:r w:rsidR="006323AC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по теме: «</w:t>
            </w:r>
            <w:r w:rsidR="00212543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Умножение и деление рациональных дробей. Тождественные преобразования рациональных выражений». </w:t>
            </w:r>
            <w:r w:rsidR="00711CBF" w:rsidRPr="007B6F49">
              <w:rPr>
                <w:rFonts w:ascii="Times New Roman" w:hAnsi="Times New Roman"/>
                <w:sz w:val="24"/>
                <w:szCs w:val="24"/>
              </w:rPr>
              <w:t xml:space="preserve">Равносильные уравнения. Рациональные уравнения, степень с целым отрицательным показателем, Свойства степени с целым показателем, функция </w:t>
            </w:r>
            <w:r w:rsidR="00711CBF" w:rsidRPr="007B6F49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DSMT4" ShapeID="_x0000_i1025" DrawAspect="Content" ObjectID="_1727429782" r:id="rId6"/>
              </w:object>
            </w:r>
            <w:r w:rsidR="00711CBF" w:rsidRPr="007B6F49">
              <w:rPr>
                <w:rFonts w:ascii="Times New Roman" w:hAnsi="Times New Roman"/>
                <w:sz w:val="24"/>
                <w:szCs w:val="24"/>
              </w:rPr>
              <w:br/>
              <w:t>и её график.</w:t>
            </w:r>
          </w:p>
          <w:p w:rsidR="00711CBF" w:rsidRPr="007B6F49" w:rsidRDefault="00B553F8" w:rsidP="000704A1">
            <w:pPr>
              <w:pStyle w:val="af2"/>
              <w:rPr>
                <w:rFonts w:ascii="Times New Roman" w:hAnsi="Times New Roman"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3 по теме: «</w:t>
            </w:r>
            <w:r w:rsidR="003F35AB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Рациональные уравнения. Степень с целым отрицательным показателем. Ф</w:t>
            </w:r>
            <w:r w:rsidR="00711CBF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ункция </w:t>
            </w:r>
            <w:r w:rsidR="00711CBF" w:rsidRPr="007B6F49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620" w:dyaOrig="620">
                <v:shape id="_x0000_i1026" type="#_x0000_t75" style="width:30.75pt;height:30.75pt" o:ole="">
                  <v:imagedata r:id="rId5" o:title=""/>
                </v:shape>
                <o:OLEObject Type="Embed" ProgID="Equation.DSMT4" ShapeID="_x0000_i1026" DrawAspect="Content" ObjectID="_1727429783" r:id="rId7"/>
              </w:object>
            </w:r>
            <w:r w:rsidR="003F35AB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и её график».</w:t>
            </w:r>
          </w:p>
        </w:tc>
        <w:tc>
          <w:tcPr>
            <w:tcW w:w="9410" w:type="dxa"/>
          </w:tcPr>
          <w:p w:rsidR="00EF2957" w:rsidRPr="007B6F49" w:rsidRDefault="002645E2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</w:t>
            </w:r>
            <w:r w:rsidR="00EF2957" w:rsidRPr="007B6F49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="00EF2957" w:rsidRPr="007B6F49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Формулировать: определения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 допустимых значений переменной, тождественно</w:t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равных выражений, тождества, равносильных </w:t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свойства степени с целым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lastRenderedPageBreak/>
              <w:t>показателем, уравнений, функции</w:t>
            </w:r>
            <w:r w:rsidRPr="007B6F49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75pt;height:30.75pt" o:ole="">
                  <v:imagedata r:id="rId8" o:title=""/>
                </v:shape>
                <o:OLEObject Type="Embed" ProgID="Equation.DSMT4" ShapeID="_x0000_i1027" DrawAspect="Content" ObjectID="_1727429784" r:id="rId9"/>
              </w:object>
            </w:r>
            <w:r w:rsidRPr="007B6F49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</w:t>
            </w:r>
            <w:proofErr w:type="spellStart"/>
            <w:r w:rsidRPr="007B6F49">
              <w:rPr>
                <w:rFonts w:ascii="Times New Roman" w:hAnsi="Times New Roman"/>
                <w:sz w:val="24"/>
                <w:szCs w:val="24"/>
              </w:rPr>
              <w:t>знаменателю</w:t>
            </w:r>
            <w:proofErr w:type="gramStart"/>
            <w:r w:rsidRPr="007B6F49">
              <w:rPr>
                <w:rFonts w:ascii="Times New Roman" w:hAnsi="Times New Roman"/>
                <w:sz w:val="24"/>
                <w:szCs w:val="24"/>
              </w:rPr>
              <w:t>.Н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>аходить</w:t>
            </w:r>
            <w:proofErr w:type="spellEnd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сумму, разность, произведение и частное дробей. Выполнять тождественные преобразования рациональных выражений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 для преобразования выражений.</w:t>
            </w:r>
          </w:p>
          <w:p w:rsidR="00EF2957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EC513A" w:rsidRPr="007B6F49" w:rsidRDefault="00EF2957" w:rsidP="000704A1">
            <w:pPr>
              <w:pStyle w:val="af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  <w:r w:rsidRPr="007B6F49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75pt;height:30.75pt" o:ole="">
                  <v:imagedata r:id="rId10" o:title=""/>
                </v:shape>
                <o:OLEObject Type="Embed" ProgID="Equation.DSMT4" ShapeID="_x0000_i1028" DrawAspect="Content" ObjectID="_1727429785" r:id="rId11"/>
              </w:objec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702C51" w:rsidRPr="007B6F49" w:rsidTr="00C32DE3">
        <w:tc>
          <w:tcPr>
            <w:tcW w:w="6204" w:type="dxa"/>
          </w:tcPr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  <w:r w:rsidRPr="007B6F49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.</w:t>
            </w:r>
            <w:r w:rsidR="000704A1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7B6F49">
              <w:rPr>
                <w:rFonts w:ascii="Times New Roman" w:hAnsi="Times New Roman"/>
                <w:b/>
                <w:sz w:val="24"/>
                <w:szCs w:val="24"/>
              </w:rPr>
              <w:t>Квадратные корни. Действительные числа</w:t>
            </w:r>
            <w:r w:rsidR="009F6117" w:rsidRPr="007B6F49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="00025285" w:rsidRPr="007B6F4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025285" w:rsidRPr="007B6F49">
              <w:rPr>
                <w:rFonts w:ascii="Times New Roman" w:hAnsi="Times New Roman"/>
                <w:b/>
                <w:sz w:val="24"/>
                <w:szCs w:val="24"/>
              </w:rPr>
              <w:t>(26 часов)</w:t>
            </w:r>
          </w:p>
          <w:p w:rsidR="009F6117" w:rsidRPr="007B6F49" w:rsidRDefault="009F6117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7B6F49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и её график, </w: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  <w:proofErr w:type="gramStart"/>
            <w:r w:rsidR="006228AB" w:rsidRPr="007B6F49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6228AB"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6228AB" w:rsidRPr="007B6F49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рифметический квадратный корень, </w: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>м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ножество и его элементы</w: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>,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>п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одмножество. Операции над множествами</w: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 xml:space="preserve"> Числовые множества. Свойства арифметического квадратного корня. Тождественные преобразования выражений, содержащих квадратные корни</w:t>
            </w:r>
            <w:proofErr w:type="gramStart"/>
            <w:r w:rsidR="006228AB" w:rsidRPr="007B6F49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 w:rsidR="006228AB" w:rsidRPr="007B6F4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="006228AB" w:rsidRPr="007B6F4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8.75pt" o:ole="">
                  <v:imagedata r:id="rId12" o:title=""/>
                </v:shape>
                <o:OLEObject Type="Embed" ProgID="Equation.DSMT4" ShapeID="_x0000_i1029" DrawAspect="Content" ObjectID="_1727429786" r:id="rId13"/>
              </w:object>
            </w:r>
            <w:r w:rsidR="006228AB" w:rsidRPr="007B6F49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  <w:p w:rsidR="006228AB" w:rsidRPr="007B6F49" w:rsidRDefault="004544E0" w:rsidP="000704A1">
            <w:pPr>
              <w:pStyle w:val="af2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</w:t>
            </w:r>
            <w:r w:rsidR="006228AB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по теме:</w:t>
            </w:r>
            <w:r w:rsidR="0004412C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« Квадратные корни</w:t>
            </w:r>
            <w:r w:rsidR="0004412C" w:rsidRPr="007B6F49">
              <w:rPr>
                <w:rFonts w:ascii="Times New Roman" w:hAnsi="Times New Roman"/>
                <w:sz w:val="24"/>
                <w:szCs w:val="24"/>
              </w:rPr>
              <w:t>».</w:t>
            </w:r>
          </w:p>
        </w:tc>
        <w:tc>
          <w:tcPr>
            <w:tcW w:w="9410" w:type="dxa"/>
          </w:tcPr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 рациональных чисел и иррациональных чисел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Формулировать: определения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7B6F49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Pr="007B6F4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25pt;height:18.75pt" o:ole="">
                  <v:imagedata r:id="rId14" o:title=""/>
                </v:shape>
                <o:OLEObject Type="Embed" ProgID="Equation.DSMT4" ShapeID="_x0000_i1030" DrawAspect="Content" ObjectID="_1727429787" r:id="rId15"/>
              </w:object>
            </w:r>
            <w:r w:rsidRPr="007B6F4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7B6F49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B6F49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и</w:t>
            </w:r>
            <w:r w:rsidRPr="007B6F4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8.25pt;height:18.75pt" o:ole="">
                  <v:imagedata r:id="rId16" o:title=""/>
                </v:shape>
                <o:OLEObject Type="Embed" ProgID="Equation.DSMT4" ShapeID="_x0000_i1031" DrawAspect="Content" ObjectID="_1727429788" r:id="rId17"/>
              </w:object>
            </w:r>
            <w:r w:rsidRPr="007B6F4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 корня для вычисления значений выражений.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 арифметические квадратные корни. Решать 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Выполнять преобразование выражений </w:t>
            </w:r>
            <w:proofErr w:type="gramStart"/>
            <w:r w:rsidRPr="007B6F49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02C51" w:rsidRPr="007B6F49" w:rsidRDefault="00702C51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lastRenderedPageBreak/>
              <w:t>соотношений между числовыми множествами и их элементами.</w:t>
            </w:r>
          </w:p>
        </w:tc>
      </w:tr>
      <w:tr w:rsidR="0004412C" w:rsidRPr="007B6F49" w:rsidTr="00C32DE3">
        <w:tc>
          <w:tcPr>
            <w:tcW w:w="6204" w:type="dxa"/>
          </w:tcPr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  <w:r w:rsidRPr="007B6F49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 xml:space="preserve">Глава 3. </w:t>
            </w:r>
            <w:r w:rsidRPr="007B6F49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  <w:r w:rsidR="007B6F49" w:rsidRPr="007B6F49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="007B6F49" w:rsidRPr="007B6F49">
              <w:rPr>
                <w:rFonts w:ascii="Times New Roman" w:hAnsi="Times New Roman"/>
                <w:b/>
                <w:i/>
                <w:sz w:val="24"/>
                <w:szCs w:val="24"/>
              </w:rPr>
              <w:t>21 час)</w:t>
            </w:r>
          </w:p>
          <w:p w:rsidR="00BA4617" w:rsidRPr="007B6F49" w:rsidRDefault="00BA4617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2421D" w:rsidRPr="007B6F49" w:rsidRDefault="00BA4617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Формула корней квадратного уравнения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Теорема Виета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323AC" w:rsidRPr="007B6F49" w:rsidRDefault="00BA4617" w:rsidP="000704A1">
            <w:pPr>
              <w:pStyle w:val="af2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544E0" w:rsidRPr="007B6F4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: «Квадратные уравнения. Теорема Виета</w:t>
            </w:r>
            <w:r w:rsidR="0012421D" w:rsidRPr="007B6F49">
              <w:rPr>
                <w:rFonts w:ascii="Times New Roman" w:hAnsi="Times New Roman"/>
                <w:i/>
                <w:sz w:val="24"/>
                <w:szCs w:val="24"/>
              </w:rPr>
              <w:t>»</w:t>
            </w:r>
            <w:r w:rsidR="004544E0" w:rsidRPr="007B6F49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:rsidR="0012421D" w:rsidRPr="007B6F49" w:rsidRDefault="00BA4617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Решение уравнений, сводящихся к квадратным уравнениям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Рациональные уравнения как математические модели реальных ситуаций</w:t>
            </w:r>
            <w:r w:rsidR="0012421D" w:rsidRPr="007B6F4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323AC" w:rsidRPr="007B6F49" w:rsidRDefault="00BA4617" w:rsidP="000704A1">
            <w:pPr>
              <w:pStyle w:val="af2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735A" w:rsidRPr="007B6F4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</w:t>
            </w:r>
            <w:r w:rsidR="0012421D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 по теме: «</w:t>
            </w:r>
            <w:r w:rsidR="0099735A"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Квадратный трёхчлен.  Решение уравнений, приводимых к </w:t>
            </w:r>
            <w:proofErr w:type="gramStart"/>
            <w:r w:rsidR="0099735A" w:rsidRPr="007B6F49">
              <w:rPr>
                <w:rFonts w:ascii="Times New Roman" w:hAnsi="Times New Roman"/>
                <w:i/>
                <w:sz w:val="24"/>
                <w:szCs w:val="24"/>
              </w:rPr>
              <w:t>квадратным</w:t>
            </w:r>
            <w:proofErr w:type="gramEnd"/>
            <w:r w:rsidR="0099735A" w:rsidRPr="007B6F49">
              <w:rPr>
                <w:rFonts w:ascii="Times New Roman" w:hAnsi="Times New Roman"/>
                <w:i/>
                <w:sz w:val="24"/>
                <w:szCs w:val="24"/>
              </w:rPr>
              <w:t>».</w:t>
            </w:r>
          </w:p>
        </w:tc>
        <w:tc>
          <w:tcPr>
            <w:tcW w:w="9410" w:type="dxa"/>
          </w:tcPr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</w:t>
            </w:r>
            <w:proofErr w:type="gramStart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 приведённых), квадратных трёхчленов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i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Формулировать: определения: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</w:t>
            </w:r>
            <w:r w:rsidR="009F72CA"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трёхчлена; биквадратного уравнения;</w:t>
            </w:r>
            <w:r w:rsidRPr="007B6F49">
              <w:rPr>
                <w:rFonts w:ascii="Times New Roman" w:hAnsi="Times New Roman"/>
                <w:sz w:val="24"/>
                <w:szCs w:val="24"/>
              </w:rPr>
              <w:cr/>
            </w: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7B6F49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</w:t>
            </w:r>
            <w:r w:rsidR="009F72CA" w:rsidRPr="007B6F4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04412C" w:rsidRPr="007B6F49" w:rsidRDefault="0004412C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 уравнений, которые сводятся </w:t>
            </w:r>
            <w:proofErr w:type="gramStart"/>
            <w:r w:rsidRPr="007B6F49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7B6F49">
              <w:rPr>
                <w:rFonts w:ascii="Times New Roman" w:hAnsi="Times New Roman"/>
                <w:sz w:val="24"/>
                <w:szCs w:val="24"/>
              </w:rPr>
              <w:t xml:space="preserve"> квадратным, математическими моделями реальных ситуаций.</w:t>
            </w:r>
          </w:p>
        </w:tc>
      </w:tr>
      <w:tr w:rsidR="009F72CA" w:rsidRPr="007B6F49" w:rsidTr="00C32DE3">
        <w:tc>
          <w:tcPr>
            <w:tcW w:w="6204" w:type="dxa"/>
          </w:tcPr>
          <w:p w:rsidR="00025285" w:rsidRPr="007B6F49" w:rsidRDefault="009F72CA" w:rsidP="000704A1">
            <w:pPr>
              <w:pStyle w:val="af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6F49">
              <w:rPr>
                <w:rFonts w:ascii="Times New Roman" w:hAnsi="Times New Roman"/>
                <w:b/>
                <w:sz w:val="24"/>
                <w:szCs w:val="24"/>
              </w:rPr>
              <w:t>Повторение курса 8 класса.</w:t>
            </w:r>
            <w:r w:rsidR="00875B6F" w:rsidRPr="007B6F4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25285" w:rsidRPr="007B6F49">
              <w:rPr>
                <w:rFonts w:ascii="Times New Roman" w:hAnsi="Times New Roman"/>
                <w:b/>
                <w:sz w:val="24"/>
                <w:szCs w:val="24"/>
              </w:rPr>
              <w:t>(7 часов)</w:t>
            </w:r>
          </w:p>
          <w:p w:rsidR="00875B6F" w:rsidRPr="007B6F49" w:rsidRDefault="00875B6F" w:rsidP="000704A1">
            <w:pPr>
              <w:pStyle w:val="af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75B6F" w:rsidRPr="007B6F49" w:rsidRDefault="00875B6F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7B6F49">
              <w:rPr>
                <w:rFonts w:ascii="Times New Roman" w:hAnsi="Times New Roman"/>
                <w:sz w:val="24"/>
                <w:szCs w:val="24"/>
              </w:rPr>
              <w:t>Рациональные выражения Квадратные корни. Действительные числа. Квадратные уравнения</w:t>
            </w:r>
          </w:p>
          <w:p w:rsidR="00875B6F" w:rsidRPr="007B6F49" w:rsidRDefault="00875B6F" w:rsidP="000704A1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</w:p>
          <w:p w:rsidR="009F72CA" w:rsidRPr="000704A1" w:rsidRDefault="000704A1" w:rsidP="000704A1">
            <w:pPr>
              <w:pStyle w:val="af2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410" w:type="dxa"/>
          </w:tcPr>
          <w:p w:rsidR="009F72CA" w:rsidRPr="007B6F49" w:rsidRDefault="000704A1" w:rsidP="000704A1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</w:rPr>
            </w:pPr>
            <w:r>
              <w:t>В</w:t>
            </w:r>
            <w:r w:rsidR="00875B6F" w:rsidRPr="007B6F49">
              <w:t xml:space="preserve">ыполнять тождественные преобразования рациональных выражений; уметь выполнять преобразования выражений, содержащих квадратные корни;  решать квадратные уравнения и простейшие рациональные уравнения и применять их к решению задач, уметь решать линейные неравенства с одной переменной и их системы, применять свойства степени с целым показателем в вычислениях и преобразованиях. </w:t>
            </w:r>
          </w:p>
        </w:tc>
      </w:tr>
    </w:tbl>
    <w:p w:rsidR="000704A1" w:rsidRDefault="000704A1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Default="0001103E" w:rsidP="00CC0530">
      <w:pPr>
        <w:rPr>
          <w:b/>
        </w:rPr>
      </w:pPr>
    </w:p>
    <w:p w:rsidR="0001103E" w:rsidRPr="00AD750C" w:rsidRDefault="0001103E" w:rsidP="0001103E">
      <w:pPr>
        <w:spacing w:after="160"/>
        <w:jc w:val="center"/>
        <w:rPr>
          <w:rFonts w:eastAsia="Calibri"/>
          <w:b/>
          <w:lang w:eastAsia="zh-CN"/>
        </w:rPr>
      </w:pPr>
      <w:r w:rsidRPr="00AD750C">
        <w:rPr>
          <w:rFonts w:eastAsia="Calibri"/>
          <w:b/>
          <w:lang w:eastAsia="zh-CN"/>
        </w:rPr>
        <w:t>КАЛЕНДАРНО - ТЕМАТИЧ</w:t>
      </w:r>
      <w:r>
        <w:rPr>
          <w:rFonts w:eastAsia="Calibri"/>
          <w:b/>
          <w:lang w:eastAsia="zh-CN"/>
        </w:rPr>
        <w:t>ЕСКОЕ ПЛАНИРОВАНИЕ ПО АЛГЕБРЕ (</w:t>
      </w:r>
      <w:r w:rsidRPr="00AD750C">
        <w:rPr>
          <w:rFonts w:eastAsia="Calibri"/>
          <w:b/>
          <w:lang w:eastAsia="zh-CN"/>
        </w:rPr>
        <w:t>8 КЛАСС</w:t>
      </w:r>
      <w:r>
        <w:rPr>
          <w:rFonts w:eastAsia="Calibri"/>
          <w:b/>
          <w:lang w:eastAsia="zh-CN"/>
        </w:rPr>
        <w:t>,</w:t>
      </w:r>
      <w:r w:rsidRPr="00AD750C">
        <w:rPr>
          <w:rFonts w:eastAsia="Calibri"/>
          <w:b/>
          <w:lang w:eastAsia="zh-CN"/>
        </w:rPr>
        <w:t xml:space="preserve"> УМК </w:t>
      </w:r>
      <w:proofErr w:type="gramStart"/>
      <w:r>
        <w:rPr>
          <w:rFonts w:eastAsia="Calibri"/>
          <w:b/>
          <w:lang w:eastAsia="zh-CN"/>
        </w:rPr>
        <w:t>МЕРЗЛЯК</w:t>
      </w:r>
      <w:proofErr w:type="gramEnd"/>
      <w:r>
        <w:rPr>
          <w:rFonts w:eastAsia="Calibri"/>
          <w:b/>
          <w:lang w:eastAsia="zh-CN"/>
        </w:rPr>
        <w:t>,</w:t>
      </w:r>
      <w:r w:rsidRPr="00AD750C">
        <w:rPr>
          <w:rFonts w:eastAsia="Calibri"/>
          <w:b/>
          <w:lang w:eastAsia="zh-CN"/>
        </w:rPr>
        <w:t xml:space="preserve"> ФГОС</w:t>
      </w:r>
      <w:r>
        <w:rPr>
          <w:rFonts w:eastAsia="Calibri"/>
          <w:b/>
          <w:lang w:eastAsia="zh-CN"/>
        </w:rPr>
        <w:t xml:space="preserve">,  </w:t>
      </w:r>
      <w:r w:rsidRPr="0058432A">
        <w:rPr>
          <w:rFonts w:eastAsia="Calibri"/>
          <w:b/>
          <w:lang w:eastAsia="zh-CN"/>
        </w:rPr>
        <w:t>3 часа в неделю</w:t>
      </w:r>
      <w:r>
        <w:rPr>
          <w:rFonts w:eastAsia="Calibri"/>
          <w:b/>
          <w:lang w:eastAsia="zh-CN"/>
        </w:rPr>
        <w:t>, 102 часа)</w:t>
      </w:r>
    </w:p>
    <w:tbl>
      <w:tblPr>
        <w:tblW w:w="155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3" w:type="dxa"/>
        </w:tblCellMar>
        <w:tblLook w:val="04A0"/>
      </w:tblPr>
      <w:tblGrid>
        <w:gridCol w:w="574"/>
        <w:gridCol w:w="495"/>
        <w:gridCol w:w="108"/>
        <w:gridCol w:w="7"/>
        <w:gridCol w:w="1163"/>
        <w:gridCol w:w="1830"/>
        <w:gridCol w:w="2609"/>
        <w:gridCol w:w="3807"/>
        <w:gridCol w:w="2551"/>
        <w:gridCol w:w="2410"/>
      </w:tblGrid>
      <w:tr w:rsidR="0001103E" w:rsidRPr="00AE2A95" w:rsidTr="0001103E">
        <w:trPr>
          <w:trHeight w:val="19"/>
        </w:trPr>
        <w:tc>
          <w:tcPr>
            <w:tcW w:w="574" w:type="dxa"/>
            <w:vMerge w:val="restart"/>
            <w:textDirection w:val="btLr"/>
            <w:vAlign w:val="center"/>
          </w:tcPr>
          <w:p w:rsidR="0001103E" w:rsidRPr="00AE2A95" w:rsidRDefault="0001103E" w:rsidP="0001103E">
            <w:pPr>
              <w:ind w:left="113" w:right="113"/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Дата</w:t>
            </w:r>
          </w:p>
        </w:tc>
        <w:tc>
          <w:tcPr>
            <w:tcW w:w="603" w:type="dxa"/>
            <w:gridSpan w:val="2"/>
            <w:vMerge w:val="restart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№</w:t>
            </w:r>
          </w:p>
        </w:tc>
        <w:tc>
          <w:tcPr>
            <w:tcW w:w="1170" w:type="dxa"/>
            <w:gridSpan w:val="2"/>
            <w:vMerge w:val="restart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Тема урока</w:t>
            </w:r>
          </w:p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</w:p>
        </w:tc>
        <w:tc>
          <w:tcPr>
            <w:tcW w:w="1830" w:type="dxa"/>
            <w:vMerge w:val="restart"/>
            <w:vAlign w:val="center"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 xml:space="preserve">Характеристика деятельности </w:t>
            </w:r>
            <w:proofErr w:type="gramStart"/>
            <w:r w:rsidRPr="00AE2A95">
              <w:rPr>
                <w:rFonts w:eastAsia="Calibri"/>
                <w:b/>
                <w:lang w:eastAsia="zh-CN"/>
              </w:rPr>
              <w:t>обучающихся</w:t>
            </w:r>
            <w:proofErr w:type="gramEnd"/>
          </w:p>
          <w:p w:rsidR="0001103E" w:rsidRPr="00AE2A95" w:rsidRDefault="0001103E" w:rsidP="0001103E">
            <w:pPr>
              <w:jc w:val="center"/>
              <w:rPr>
                <w:rFonts w:eastAsia="Calibri"/>
                <w:lang w:eastAsia="zh-CN"/>
              </w:rPr>
            </w:pPr>
          </w:p>
        </w:tc>
        <w:tc>
          <w:tcPr>
            <w:tcW w:w="8967" w:type="dxa"/>
            <w:gridSpan w:val="3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Планируемые результаты</w:t>
            </w:r>
          </w:p>
        </w:tc>
        <w:tc>
          <w:tcPr>
            <w:tcW w:w="2410" w:type="dxa"/>
            <w:vMerge w:val="restart"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EA7467">
              <w:rPr>
                <w:b/>
              </w:rPr>
              <w:t>Основные направления воспитательной деятельности*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  <w:vMerge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</w:p>
        </w:tc>
        <w:tc>
          <w:tcPr>
            <w:tcW w:w="603" w:type="dxa"/>
            <w:gridSpan w:val="2"/>
            <w:vMerge/>
            <w:vAlign w:val="center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</w:p>
        </w:tc>
        <w:tc>
          <w:tcPr>
            <w:tcW w:w="1170" w:type="dxa"/>
            <w:gridSpan w:val="2"/>
            <w:vMerge/>
            <w:vAlign w:val="center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</w:p>
        </w:tc>
        <w:tc>
          <w:tcPr>
            <w:tcW w:w="1830" w:type="dxa"/>
            <w:vMerge/>
            <w:vAlign w:val="center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2609" w:type="dxa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Предметные</w:t>
            </w:r>
          </w:p>
        </w:tc>
        <w:tc>
          <w:tcPr>
            <w:tcW w:w="3807" w:type="dxa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proofErr w:type="spellStart"/>
            <w:r w:rsidRPr="00AE2A95">
              <w:rPr>
                <w:rFonts w:eastAsia="Calibri"/>
                <w:b/>
                <w:lang w:eastAsia="zh-CN"/>
              </w:rPr>
              <w:t>Метапредметные</w:t>
            </w:r>
            <w:proofErr w:type="spellEnd"/>
            <w:r w:rsidRPr="00AE2A95">
              <w:rPr>
                <w:rFonts w:eastAsia="Calibri"/>
                <w:b/>
                <w:lang w:eastAsia="zh-CN"/>
              </w:rPr>
              <w:t xml:space="preserve"> УУД</w:t>
            </w:r>
          </w:p>
        </w:tc>
        <w:tc>
          <w:tcPr>
            <w:tcW w:w="2551" w:type="dxa"/>
            <w:vAlign w:val="center"/>
            <w:hideMark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Личностные</w:t>
            </w:r>
          </w:p>
        </w:tc>
        <w:tc>
          <w:tcPr>
            <w:tcW w:w="2410" w:type="dxa"/>
            <w:vMerge/>
          </w:tcPr>
          <w:p w:rsidR="0001103E" w:rsidRPr="00AE2A95" w:rsidRDefault="0001103E" w:rsidP="0001103E">
            <w:pPr>
              <w:jc w:val="center"/>
              <w:rPr>
                <w:rFonts w:eastAsia="Calibri"/>
                <w:b/>
                <w:lang w:eastAsia="zh-CN"/>
              </w:rPr>
            </w:pPr>
          </w:p>
        </w:tc>
      </w:tr>
      <w:tr w:rsidR="0001103E" w:rsidRPr="00AE2A95" w:rsidTr="0001103E">
        <w:trPr>
          <w:trHeight w:val="25"/>
        </w:trPr>
        <w:tc>
          <w:tcPr>
            <w:tcW w:w="13144" w:type="dxa"/>
            <w:gridSpan w:val="9"/>
          </w:tcPr>
          <w:p w:rsidR="0001103E" w:rsidRPr="00AE2A95" w:rsidRDefault="0001103E" w:rsidP="0001103E">
            <w:pPr>
              <w:snapToGrid w:val="0"/>
              <w:jc w:val="center"/>
              <w:rPr>
                <w:rFonts w:eastAsia="Calibri"/>
                <w:b/>
                <w:lang w:eastAsia="zh-CN"/>
              </w:rPr>
            </w:pPr>
            <w:r>
              <w:rPr>
                <w:rFonts w:eastAsia="Calibri"/>
                <w:b/>
                <w:lang w:eastAsia="zh-CN"/>
              </w:rPr>
              <w:t xml:space="preserve">Повторение </w:t>
            </w:r>
            <w:proofErr w:type="gramStart"/>
            <w:r>
              <w:rPr>
                <w:rFonts w:eastAsia="Calibri"/>
                <w:b/>
                <w:lang w:eastAsia="zh-CN"/>
              </w:rPr>
              <w:t xml:space="preserve">( </w:t>
            </w:r>
            <w:proofErr w:type="gramEnd"/>
            <w:r>
              <w:rPr>
                <w:rFonts w:eastAsia="Calibri"/>
                <w:b/>
                <w:lang w:eastAsia="zh-CN"/>
              </w:rPr>
              <w:t xml:space="preserve">6 </w:t>
            </w:r>
            <w:r w:rsidRPr="00AE2A95">
              <w:rPr>
                <w:rFonts w:eastAsia="Calibri"/>
                <w:b/>
                <w:lang w:eastAsia="zh-CN"/>
              </w:rPr>
              <w:t>часов)</w:t>
            </w:r>
          </w:p>
        </w:tc>
        <w:tc>
          <w:tcPr>
            <w:tcW w:w="2410" w:type="dxa"/>
          </w:tcPr>
          <w:p w:rsidR="0001103E" w:rsidRDefault="0001103E" w:rsidP="0001103E">
            <w:pPr>
              <w:snapToGrid w:val="0"/>
              <w:jc w:val="center"/>
              <w:rPr>
                <w:rFonts w:eastAsia="Calibri"/>
                <w:b/>
                <w:lang w:eastAsia="zh-CN"/>
              </w:rPr>
            </w:pP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i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вторение. «Многочлены»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Выполнение практических заданий с многочленами: вынесение общего множителя за скобки, группировка, представление выражений в виде многочлена. Работа у доски и в тетрадях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вторить основные математические операции с многочленами: вынесение общего множителя за скобки, группировка, представление выражений в виде многочлена. 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rPr>
                <w:b/>
                <w:i/>
              </w:rPr>
              <w:t>Коммуникативные:</w:t>
            </w:r>
            <w:r w:rsidRPr="00AE2A95">
              <w:rPr>
                <w:b/>
              </w:rPr>
              <w:t xml:space="preserve"> </w:t>
            </w:r>
            <w:r w:rsidRPr="00AE2A95">
              <w:t>с достаточной полнотой и точностью выражать свои мысли в соответствии с задачами и условиями коммуникации, делать предположения об информации, которая нужна для решения учебной задачи</w:t>
            </w:r>
          </w:p>
          <w:p w:rsidR="0001103E" w:rsidRPr="00AE2A95" w:rsidRDefault="0001103E" w:rsidP="0001103E">
            <w:r w:rsidRPr="00AE2A95">
              <w:rPr>
                <w:b/>
                <w:i/>
              </w:rPr>
              <w:t>Регулятивные:</w:t>
            </w:r>
            <w:r w:rsidRPr="00AE2A95">
              <w:t xml:space="preserve"> прогнозировать результат усвоения материала, определять промежуточные цели.</w:t>
            </w:r>
          </w:p>
          <w:p w:rsidR="0001103E" w:rsidRPr="00AE2A95" w:rsidRDefault="0001103E" w:rsidP="0001103E">
            <w:r w:rsidRPr="00AE2A95">
              <w:rPr>
                <w:b/>
                <w:i/>
              </w:rPr>
              <w:t>Познавательные:</w:t>
            </w:r>
            <w:r w:rsidRPr="00AE2A95">
              <w:t xml:space="preserve"> выявлять сопоставлять характери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обучению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1,2,5,6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вторение. «Формулы сокращён</w:t>
            </w:r>
            <w:r w:rsidRPr="00AE2A95">
              <w:rPr>
                <w:rFonts w:eastAsia="Calibri"/>
                <w:lang w:eastAsia="zh-CN"/>
              </w:rPr>
              <w:lastRenderedPageBreak/>
              <w:t>ного умножения»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строение алгоритма действий, выполнение практических </w:t>
            </w:r>
            <w:r w:rsidRPr="00AE2A95">
              <w:rPr>
                <w:rFonts w:eastAsia="Calibri"/>
                <w:lang w:eastAsia="zh-CN"/>
              </w:rPr>
              <w:lastRenderedPageBreak/>
              <w:t>заданий с применением формул сокращённого умножения. Работа у доски и в тетрадях,</w:t>
            </w:r>
            <w:r w:rsidRPr="00AE2A95">
              <w:rPr>
                <w:rFonts w:eastAsia="Calibri"/>
              </w:rPr>
              <w:t xml:space="preserve"> групповая работа по карточкам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вторить основные понятия и формулы тем «Многочлены» и «Формулы сокращённого </w:t>
            </w:r>
            <w:r w:rsidRPr="00AE2A95">
              <w:rPr>
                <w:rFonts w:eastAsia="Calibri"/>
                <w:lang w:eastAsia="zh-CN"/>
              </w:rPr>
              <w:lastRenderedPageBreak/>
              <w:t>умножения». Представлять выражения в виде многочлена; применять основные формулы сокращённого умножения на практике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rPr>
                <w:b/>
                <w:i/>
              </w:rPr>
              <w:lastRenderedPageBreak/>
              <w:t>Коммуникативные</w:t>
            </w:r>
            <w:r w:rsidRPr="00AE2A95">
              <w:rPr>
                <w:i/>
              </w:rPr>
              <w:t>:</w:t>
            </w:r>
            <w:r w:rsidRPr="00AE2A95">
              <w:t xml:space="preserve"> с достаточной полнотой и точностью выражать свои мысли в соответствии с задачами и условиями коммуникации</w:t>
            </w:r>
          </w:p>
          <w:p w:rsidR="0001103E" w:rsidRPr="00AE2A95" w:rsidRDefault="0001103E" w:rsidP="0001103E">
            <w:r w:rsidRPr="00AE2A95">
              <w:rPr>
                <w:b/>
                <w:i/>
              </w:rPr>
              <w:lastRenderedPageBreak/>
              <w:t>Регулятивные:</w:t>
            </w:r>
            <w:r w:rsidRPr="00AE2A95">
              <w:t xml:space="preserve"> ставить учебную задачу на основе соотнесения того, что уже известно и усвоено, и того, что ещё неизвестно</w:t>
            </w:r>
          </w:p>
          <w:p w:rsidR="0001103E" w:rsidRPr="00AE2A95" w:rsidRDefault="0001103E" w:rsidP="0001103E">
            <w:r w:rsidRPr="00AE2A95">
              <w:rPr>
                <w:b/>
                <w:i/>
              </w:rPr>
              <w:t>Познавательные</w:t>
            </w:r>
            <w:r w:rsidRPr="00AE2A95">
              <w:rPr>
                <w:b/>
              </w:rPr>
              <w:t>:</w:t>
            </w:r>
            <w:r w:rsidRPr="00AE2A95">
              <w:t xml:space="preserve"> сравнивать различные объекты: выделять из множества один или несколько объектов, имеющих общие свойства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ирование устойчивой мотивации к обучению, к самостоятельной и </w:t>
            </w:r>
            <w:r w:rsidRPr="00AE2A95">
              <w:rPr>
                <w:rFonts w:eastAsia="Calibri"/>
                <w:lang w:eastAsia="zh-CN"/>
              </w:rPr>
              <w:lastRenderedPageBreak/>
              <w:t>коллективн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вторение. «Функции. Линейная функция и её график»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строение графиков линейной функции. Работа в парах и индивидуально.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вторить способы построения графика линей функции по формуле. Взаимное расположение графиков. Нахождение значений аргумента и функции по графику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с достаточной полнотой и точностью выражать свои мысли в соответствии с задачами и условиями коммуникации</w:t>
            </w:r>
          </w:p>
          <w:p w:rsidR="0001103E" w:rsidRPr="00AE2A95" w:rsidRDefault="0001103E" w:rsidP="0001103E">
            <w:r w:rsidRPr="00AE2A95">
              <w:t>Регулятивные: ставить учебную задачу на основе соотнесения того, что уже известно и усвоено, и того, что ещё неизвестно</w:t>
            </w:r>
          </w:p>
          <w:p w:rsidR="0001103E" w:rsidRPr="00AE2A95" w:rsidRDefault="0001103E" w:rsidP="0001103E">
            <w:r w:rsidRPr="00AE2A95">
              <w:t>Познавательные: сравнивать различные объекты: выделять из множества один или несколько объектов, имеющих общие свойства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обучению, к самостоятельной и коллективн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вторение. «Линейное уравнение. Решение задач с помощью уравнений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Работа в тетрадях и у доски. Решение уравнений и задач.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Обобщить способы решения линейных уравнений. Повторить решение текстовых задач через математические модели реальных ситуаций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 xml:space="preserve">Коммуникативные: с достаточной полнотой выражать свои мысли в соответствии с задачами  коммуникации.               </w:t>
            </w:r>
          </w:p>
          <w:p w:rsidR="0001103E" w:rsidRPr="00AE2A95" w:rsidRDefault="0001103E" w:rsidP="0001103E">
            <w:r w:rsidRPr="00AE2A95">
              <w:t>Регулятивные: прогнозировать результат усвоения материала, определять промежуточные цели             Познавательные: осуществлять сравнение и классификацию по заданным критериям. Уметь анализировать объекты с выделением признаков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обучению, к самостоятельной и коллективн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вторен</w:t>
            </w:r>
            <w:r w:rsidRPr="00AE2A95">
              <w:rPr>
                <w:rFonts w:eastAsia="Calibri"/>
                <w:lang w:eastAsia="zh-CN"/>
              </w:rPr>
              <w:lastRenderedPageBreak/>
              <w:t>ие.           «Системы линейных уравнений с двумя переменными. Решение систем линейных уравнений с двумя переменными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Решение </w:t>
            </w:r>
            <w:r w:rsidRPr="00AE2A95">
              <w:rPr>
                <w:rFonts w:eastAsia="Calibri"/>
                <w:lang w:eastAsia="zh-CN"/>
              </w:rPr>
              <w:lastRenderedPageBreak/>
              <w:t>систем линейных уравнений с двумя переменными и задач с помощью систем. Работа в парах и индивидуально (карточки)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вторить основные </w:t>
            </w:r>
            <w:r w:rsidRPr="00AE2A95">
              <w:rPr>
                <w:rFonts w:eastAsia="Calibri"/>
                <w:lang w:eastAsia="zh-CN"/>
              </w:rPr>
              <w:lastRenderedPageBreak/>
              <w:t>способы решения систем линейных уравнений с двумя переменными и применять их при решении задач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rPr>
                <w:b/>
                <w:i/>
              </w:rPr>
              <w:lastRenderedPageBreak/>
              <w:t xml:space="preserve">Коммуникативные: </w:t>
            </w:r>
            <w:r w:rsidRPr="00AE2A95">
              <w:t xml:space="preserve">с </w:t>
            </w:r>
            <w:r w:rsidRPr="00AE2A95">
              <w:lastRenderedPageBreak/>
              <w:t xml:space="preserve">достаточной полнотой выражать свои мысли в соответствии с задачами  коммуникации.              </w:t>
            </w:r>
          </w:p>
          <w:p w:rsidR="0001103E" w:rsidRPr="00AE2A95" w:rsidRDefault="0001103E" w:rsidP="0001103E">
            <w:r w:rsidRPr="00AE2A95">
              <w:rPr>
                <w:b/>
                <w:i/>
              </w:rPr>
              <w:t xml:space="preserve"> Регулятивные</w:t>
            </w:r>
            <w:r w:rsidRPr="00AE2A95">
              <w:t xml:space="preserve">: прогнозировать результат усвоения материала, определять промежуточные цели             </w:t>
            </w:r>
            <w:r w:rsidRPr="00AE2A95">
              <w:rPr>
                <w:b/>
                <w:i/>
              </w:rPr>
              <w:t>Познавательные:</w:t>
            </w:r>
            <w:r w:rsidRPr="00AE2A95">
              <w:t xml:space="preserve"> осуществлять сравнение и классификацию по заданным критериям. Уметь анализировать объекты с выделением признаков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Развитие творческих </w:t>
            </w:r>
            <w:r w:rsidRPr="00AE2A95">
              <w:rPr>
                <w:rFonts w:eastAsia="Calibri"/>
                <w:lang w:eastAsia="zh-CN"/>
              </w:rPr>
              <w:lastRenderedPageBreak/>
              <w:t>способностей через активные формы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3412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i/>
                <w:highlight w:val="yellow"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Входная контрольная работа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писание контрольной работы, самопроверка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приобретенные знания и умения в конкретной ситуации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 xml:space="preserve">Коммуникативные: управлять своим поведением (контроль, </w:t>
            </w:r>
            <w:proofErr w:type="spellStart"/>
            <w:r w:rsidRPr="00AE2A95">
              <w:t>самокоррекция</w:t>
            </w:r>
            <w:proofErr w:type="spellEnd"/>
            <w:r w:rsidRPr="00AE2A95">
              <w:t xml:space="preserve">, оценка своего действия). </w:t>
            </w:r>
          </w:p>
          <w:p w:rsidR="0001103E" w:rsidRPr="00AE2A95" w:rsidRDefault="0001103E" w:rsidP="0001103E">
            <w:r w:rsidRPr="00AE2A95">
              <w:t>Регулятивные: формировать способность к мобилизации сил и энергии, к волевому усилию в преодолении препятствий. Познавательные: произвольно и осознанно владеть общим приемом решения задач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543"/>
        </w:trPr>
        <w:tc>
          <w:tcPr>
            <w:tcW w:w="13144" w:type="dxa"/>
            <w:gridSpan w:val="9"/>
          </w:tcPr>
          <w:p w:rsidR="0001103E" w:rsidRPr="00284D74" w:rsidRDefault="0001103E" w:rsidP="0001103E">
            <w:pPr>
              <w:jc w:val="center"/>
              <w:rPr>
                <w:rFonts w:eastAsia="Calibri"/>
                <w:b/>
                <w:sz w:val="28"/>
                <w:szCs w:val="28"/>
                <w:lang w:eastAsia="zh-CN"/>
              </w:rPr>
            </w:pPr>
            <w:r w:rsidRPr="00284D74">
              <w:rPr>
                <w:rFonts w:eastAsia="Calibri"/>
                <w:b/>
                <w:sz w:val="28"/>
                <w:szCs w:val="28"/>
                <w:lang w:eastAsia="zh-CN"/>
              </w:rPr>
              <w:t>Рациональные выражения  (</w:t>
            </w:r>
            <w:r>
              <w:rPr>
                <w:rFonts w:eastAsia="Calibri"/>
                <w:b/>
                <w:sz w:val="28"/>
                <w:szCs w:val="28"/>
                <w:lang w:eastAsia="zh-CN"/>
              </w:rPr>
              <w:t xml:space="preserve">43 </w:t>
            </w:r>
            <w:r w:rsidRPr="00284D74">
              <w:rPr>
                <w:rFonts w:eastAsia="Calibri"/>
                <w:b/>
                <w:sz w:val="28"/>
                <w:szCs w:val="28"/>
                <w:lang w:eastAsia="zh-CN"/>
              </w:rPr>
              <w:t>часа)</w:t>
            </w:r>
          </w:p>
        </w:tc>
        <w:tc>
          <w:tcPr>
            <w:tcW w:w="2410" w:type="dxa"/>
          </w:tcPr>
          <w:p w:rsidR="0001103E" w:rsidRPr="00284D74" w:rsidRDefault="0001103E" w:rsidP="0001103E">
            <w:pPr>
              <w:jc w:val="center"/>
              <w:rPr>
                <w:rFonts w:eastAsia="Calibri"/>
                <w:b/>
                <w:sz w:val="28"/>
                <w:szCs w:val="28"/>
                <w:lang w:eastAsia="zh-CN"/>
              </w:rPr>
            </w:pPr>
          </w:p>
        </w:tc>
      </w:tr>
      <w:tr w:rsidR="0001103E" w:rsidRPr="00AE2A95" w:rsidTr="0001103E">
        <w:trPr>
          <w:trHeight w:val="287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7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Рациональные дроби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хождение значений рациональных выражений и нахождение допустимых значений переменной. 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учиться находить значения рациональных выражений, допустимые значения переменной  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представлять конкретное содержание и сообщать его в письменной и устной форме.</w:t>
            </w:r>
          </w:p>
          <w:p w:rsidR="0001103E" w:rsidRPr="00AE2A95" w:rsidRDefault="0001103E" w:rsidP="0001103E">
            <w:r w:rsidRPr="00AE2A95">
              <w:t>Регулятивные: сравнивать свой способ действия с эталоном</w:t>
            </w:r>
          </w:p>
          <w:p w:rsidR="0001103E" w:rsidRPr="00AE2A95" w:rsidRDefault="0001103E" w:rsidP="0001103E">
            <w:r w:rsidRPr="00AE2A95">
              <w:t>Познавательные: строить логические цепи рассуждений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ормирование навыков организации анализа своей деятельности, самоанализа и </w:t>
            </w:r>
            <w:proofErr w:type="spellStart"/>
            <w:r w:rsidRPr="00AE2A95">
              <w:rPr>
                <w:rFonts w:eastAsia="Calibri"/>
                <w:lang w:eastAsia="zh-CN"/>
              </w:rPr>
              <w:t>самокоррекции</w:t>
            </w:r>
            <w:proofErr w:type="spellEnd"/>
            <w:r w:rsidRPr="00AE2A95">
              <w:rPr>
                <w:rFonts w:eastAsia="Calibri"/>
                <w:lang w:eastAsia="zh-CN"/>
              </w:rPr>
              <w:t xml:space="preserve"> учебн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8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Основное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свойство рациональной дроби.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Составление </w:t>
            </w:r>
            <w:r w:rsidRPr="00AE2A95">
              <w:rPr>
                <w:rFonts w:eastAsia="Calibri"/>
                <w:lang w:eastAsia="zh-CN"/>
              </w:rPr>
              <w:lastRenderedPageBreak/>
              <w:t>опорного конспекта, применение основного свойства дроби для преобразования дробей. Выполнение упражнений из УМК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знакомиться с </w:t>
            </w:r>
            <w:r w:rsidRPr="00AE2A95">
              <w:rPr>
                <w:rFonts w:eastAsia="Calibri"/>
                <w:lang w:eastAsia="zh-CN"/>
              </w:rPr>
              <w:lastRenderedPageBreak/>
              <w:t>основным свойством рациональной дроби. Научиться применять основное свойство рациональной дроби при преобразовании дробей и их сокращении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i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i/>
                <w:lang w:eastAsia="zh-CN"/>
              </w:rPr>
              <w:lastRenderedPageBreak/>
              <w:t>Коммуникативные</w:t>
            </w:r>
            <w:proofErr w:type="gramEnd"/>
            <w:r w:rsidRPr="00AE2A95">
              <w:rPr>
                <w:rFonts w:eastAsia="Calibri"/>
                <w:b/>
                <w:i/>
                <w:lang w:eastAsia="zh-CN"/>
              </w:rPr>
              <w:t xml:space="preserve">: </w:t>
            </w:r>
            <w:r w:rsidRPr="00AE2A95">
              <w:rPr>
                <w:rFonts w:eastAsia="Calibri"/>
                <w:lang w:eastAsia="zh-CN"/>
              </w:rPr>
              <w:lastRenderedPageBreak/>
              <w:t>интересоваться чужим мнением и высказывать своё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i/>
                <w:lang w:eastAsia="zh-CN"/>
              </w:rPr>
              <w:t xml:space="preserve">Регулятивные: </w:t>
            </w:r>
            <w:r w:rsidRPr="00AE2A95">
              <w:rPr>
                <w:rFonts w:eastAsia="Calibri"/>
                <w:lang w:eastAsia="zh-CN"/>
              </w:rPr>
              <w:t>вносить коррективы и дополнения в составленные планы</w:t>
            </w:r>
          </w:p>
          <w:p w:rsidR="0001103E" w:rsidRPr="00AE2A95" w:rsidRDefault="0001103E" w:rsidP="0001103E">
            <w:pPr>
              <w:rPr>
                <w:rFonts w:eastAsia="Calibri"/>
                <w:b/>
                <w:i/>
                <w:lang w:eastAsia="zh-CN"/>
              </w:rPr>
            </w:pPr>
            <w:r w:rsidRPr="00AE2A95">
              <w:rPr>
                <w:rFonts w:eastAsia="Calibri"/>
                <w:b/>
                <w:i/>
                <w:lang w:eastAsia="zh-CN"/>
              </w:rPr>
              <w:t>Познавательные:</w:t>
            </w:r>
            <w:r w:rsidRPr="00AE2A95">
              <w:rPr>
                <w:rFonts w:eastAsia="Calibri"/>
                <w:lang w:eastAsia="zh-CN"/>
              </w:rPr>
              <w:t xml:space="preserve"> сравнивать различные объекты: выделять из множества один или несколько объектов, имеющих общие свойства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ирование навыка </w:t>
            </w:r>
            <w:r w:rsidRPr="00AE2A95">
              <w:rPr>
                <w:rFonts w:eastAsia="Calibri"/>
                <w:lang w:eastAsia="zh-CN"/>
              </w:rPr>
              <w:lastRenderedPageBreak/>
              <w:t>анализа, сопоставления, сравнения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9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Основное свойство рациональной дроби.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Формулировать основное свойство рациональной дроби. Выполнение тождественных преобразований  дробей, сокращение рациональных дробей, используя основное свойство. Выполнение упражнений из УМК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знакомиться с принципами тождественных преобразований дробей. Научиться сокращать рациональные дроби; формулировать основное свойство рациональных дробей и применять его для преобразований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вступать в диалог, участвовать в коллективном обсуждении проблем</w:t>
            </w:r>
          </w:p>
          <w:p w:rsidR="0001103E" w:rsidRPr="00AE2A95" w:rsidRDefault="0001103E" w:rsidP="0001103E">
            <w:r w:rsidRPr="00AE2A95">
              <w:t>Регулятивные: вносить коррективы и дополнения в составленные планы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ормирование навыков самодиагностики и </w:t>
            </w:r>
            <w:proofErr w:type="spellStart"/>
            <w:r w:rsidRPr="00AE2A95">
              <w:rPr>
                <w:rFonts w:eastAsia="Calibri"/>
                <w:lang w:eastAsia="zh-CN"/>
              </w:rPr>
              <w:t>самокоррекции</w:t>
            </w:r>
            <w:proofErr w:type="spellEnd"/>
            <w:r w:rsidRPr="00AE2A95">
              <w:rPr>
                <w:rFonts w:eastAsia="Calibri"/>
                <w:lang w:eastAsia="zh-CN"/>
              </w:rPr>
              <w:t xml:space="preserve"> деятельности, способности к волевому усилию в преодолении препятствий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</w:t>
            </w:r>
            <w:r>
              <w:rPr>
                <w:rFonts w:eastAsia="Calibri"/>
                <w:lang w:eastAsia="zh-CN"/>
              </w:rPr>
              <w:t>0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Основное свойство рациональной дроб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Сокращение рациональных дробей. Выполнение практических заданий из УМК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основное свойство дроби для сокращения; сокращать рациональные дроби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адекватно использовать речевые средства для дискуссии и аргументации своей позиции</w:t>
            </w:r>
          </w:p>
          <w:p w:rsidR="0001103E" w:rsidRPr="00AE2A95" w:rsidRDefault="0001103E" w:rsidP="0001103E">
            <w:r w:rsidRPr="00AE2A95">
              <w:t xml:space="preserve">Регулятивные: вносить коррективы и дополнения в способ своих действий в случае </w:t>
            </w:r>
            <w:r w:rsidRPr="00AE2A95">
              <w:lastRenderedPageBreak/>
              <w:t>расхождения эталона, реального действия и его продукта.</w:t>
            </w:r>
          </w:p>
          <w:p w:rsidR="0001103E" w:rsidRPr="00AE2A95" w:rsidRDefault="0001103E" w:rsidP="0001103E">
            <w:r w:rsidRPr="00AE2A95">
              <w:t>Познавательные: строить логические цепи рассуждений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</w:t>
            </w:r>
            <w:r>
              <w:rPr>
                <w:rFonts w:eastAsia="Calibri"/>
                <w:lang w:eastAsia="zh-CN"/>
              </w:rPr>
              <w:t>1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Сложение и вычитание дробей с одинаковыми знаменателями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улировать правила сложения и вычитания дробей с одинаковыми знаменателями. Построение алгоритма действий. Выполнение сложения и вычитания рациональных дробей с одинаковыми знаменателями. Выполнение практических заданий из УМК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знакомиться с правилами сложения и вычитания дробей с одинаковыми знаменателями. Научиться складывать дроби с одинаковыми знаменателями; объяснять правила сложения и вычитания дробей с одинаковыми знаменателями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 xml:space="preserve">Коммуникативные: понимать возможность различных точек зрения, не совпадающих с </w:t>
            </w:r>
            <w:proofErr w:type="gramStart"/>
            <w:r w:rsidRPr="00AE2A95">
              <w:t>собственной</w:t>
            </w:r>
            <w:proofErr w:type="gramEnd"/>
          </w:p>
          <w:p w:rsidR="0001103E" w:rsidRPr="00AE2A95" w:rsidRDefault="0001103E" w:rsidP="0001103E">
            <w:r w:rsidRPr="00AE2A95">
              <w:t>Регулятивные: выделять и осознавать то, что уже усвоено, и что ещё подлежит усвоению, осознавать качество и уровень усвоения</w:t>
            </w:r>
          </w:p>
          <w:p w:rsidR="0001103E" w:rsidRPr="00AE2A95" w:rsidRDefault="0001103E" w:rsidP="0001103E">
            <w:r w:rsidRPr="00AE2A95">
              <w:t>Познавательные: выдвигать и обосновывать гипотезы, предлагать способы их проверк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проблемно поисков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</w:t>
            </w:r>
            <w:r>
              <w:rPr>
                <w:rFonts w:eastAsia="Calibri"/>
                <w:lang w:eastAsia="zh-CN"/>
              </w:rPr>
              <w:t>2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Сложение и вычитание дробей с одинаковыми знаменателями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Работают по алгоритму. Выполнение заданий на сложение и вычитание дробей с одинаковыми знаменателями. Выполнение практических заданий из </w:t>
            </w:r>
            <w:r w:rsidRPr="00AE2A95">
              <w:rPr>
                <w:rFonts w:eastAsia="Calibri"/>
                <w:lang w:eastAsia="zh-CN"/>
              </w:rPr>
              <w:lastRenderedPageBreak/>
              <w:t>УМК. Работа в парах и индивидуально.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Познакомиться с правилами сложения и вычитания дробей с одинаковыми знаменателями. Научиться складывать дроби с одинаковыми знаменателями; объяснять правила сложения и вычитания дробей с одинаковыми знаменателями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проявлять готовность к обсуждению разных точек зрения и выработке общей (групповой) позиции;</w:t>
            </w:r>
          </w:p>
          <w:p w:rsidR="0001103E" w:rsidRPr="00AE2A95" w:rsidRDefault="0001103E" w:rsidP="0001103E">
            <w:r w:rsidRPr="00AE2A95">
              <w:t>Регулятивные: осознавать качество и уровень усвоения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создавать структуру взаимосвязей смысловых единиц текста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организации анализа свое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</w:t>
            </w:r>
            <w:r>
              <w:rPr>
                <w:rFonts w:eastAsia="Calibri"/>
                <w:lang w:eastAsia="zh-CN"/>
              </w:rPr>
              <w:t>3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Сложение и вычитание дробей с разными знаменателями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мения находить общий знаменатель нескольких рациональных дробей. Выполнение практических заданий из УМК на сложение и вычитание рациональных дробей с разными знаменателями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знакомиться с алгоритмом сложения и вычитания дробей с разными знаменателями. Научиться находить общий знаменатель нескольких рациональных дробей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аргументировать свою точку зрения, спорить  и отстаивать свою позицию невраждебным для оппонентов образом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оценивать достигнутый результат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создавать структуру взаимосвязей смысловых единиц текста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а осознанного выбора наиболее эффективного способа решени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14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Сложение и вычитание дробей с разными знаменателями.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Выполнение действий с рациональными дробями. Фиксирование собственных затруднений в учебной деятельности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выполнять действия с рациональными дробями; представлять дробное выражение в виде отношения многочленов, доказывать тождества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5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Сложение и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вычитание дробей с разными знаменателями.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 Выполнение действий с рациональным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и дробями. Фиксирование собственных затруднений в учебной деятельности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Научиться выполнять действия с рациональными </w:t>
            </w:r>
            <w:r w:rsidRPr="00AE2A95">
              <w:rPr>
                <w:rFonts w:eastAsia="Calibri"/>
                <w:lang w:eastAsia="zh-CN"/>
              </w:rPr>
              <w:lastRenderedPageBreak/>
              <w:t>дробями; представлять дробное выражение в виде отношения многочленов, доказывать тождества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lastRenderedPageBreak/>
              <w:t xml:space="preserve">Коммуникативные: устанавливать и сравнивать различные точки зрения, прежде чем принимать </w:t>
            </w:r>
            <w:r w:rsidRPr="00AE2A95">
              <w:lastRenderedPageBreak/>
              <w:t>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ирование навыков анализа, творческой </w:t>
            </w:r>
            <w:r w:rsidRPr="00AE2A95">
              <w:rPr>
                <w:rFonts w:eastAsia="Calibri"/>
                <w:lang w:eastAsia="zh-CN"/>
              </w:rPr>
              <w:lastRenderedPageBreak/>
              <w:t>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6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Сложение и вычитание дробей с разными знаменателями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i/>
                <w:lang w:eastAsia="zh-CN"/>
              </w:rPr>
              <w:t xml:space="preserve">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Выполнение практических заданий на сложение и вычитание рациональных дробей с разными знаменателями из УМК по алгоритму. Работа в парах и индивидуально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учиться объяснять правила сложения и вычитания дробей с разными знаменателями; приводить дроби к общему знаменателю и выполнять их сложение и вычитание 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уметь слышать и слушать друг друга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определять последовательность промежуточных целей с учётом конечного результата</w:t>
            </w:r>
          </w:p>
          <w:p w:rsidR="0001103E" w:rsidRPr="00AE2A95" w:rsidRDefault="0001103E" w:rsidP="0001103E">
            <w:r w:rsidRPr="00AE2A95">
              <w:t xml:space="preserve">Познавательные: восстанавливать предметную ситуацию, описанную в задаче, путём </w:t>
            </w:r>
            <w:proofErr w:type="spellStart"/>
            <w:r w:rsidRPr="00AE2A95">
              <w:t>переформулирования</w:t>
            </w:r>
            <w:proofErr w:type="spellEnd"/>
            <w:r w:rsidRPr="00AE2A95">
              <w:t>, упрощённого пересказа текста, с выделением только существенной для решения задачи информаци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работы по алгоритму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7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вторение и систематизация учебного материала по теме «Основное свойство дроби. Сложение и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вычитание дробей с разными знаменателями».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Выполнение практических заданий на сложение и вычитание рациональных дробей с разными знаменателями. Выполнение практических заданий из УМК и </w:t>
            </w:r>
            <w:proofErr w:type="spellStart"/>
            <w:r w:rsidRPr="00AE2A95">
              <w:rPr>
                <w:rFonts w:eastAsia="Calibri"/>
                <w:lang w:eastAsia="zh-CN"/>
              </w:rPr>
              <w:t>КИМов</w:t>
            </w:r>
            <w:proofErr w:type="spellEnd"/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учиться складывать и вычитать рациональные дроби с разными знаменателями; решать задания </w:t>
            </w:r>
            <w:r w:rsidRPr="00AE2A95">
              <w:rPr>
                <w:rFonts w:eastAsia="Calibri"/>
              </w:rPr>
              <w:t>различной сложности с выполнением действий сложения и вычитания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составлять план и последовательность действий</w:t>
            </w:r>
          </w:p>
          <w:p w:rsidR="0001103E" w:rsidRPr="00AE2A95" w:rsidRDefault="0001103E" w:rsidP="0001103E">
            <w:r w:rsidRPr="00AE2A95">
              <w:t>Познавательные: выделять количественные характеристики объектов, заданные слова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ормирование </w:t>
            </w:r>
            <w:r w:rsidRPr="00AE2A95">
              <w:rPr>
                <w:rFonts w:eastAsia="Newton-Regular"/>
              </w:rPr>
              <w:t>навыков анализа, сопоставления, сравнени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8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Контрольная работа № 1 по теме «Основное свойство рациональной дроби. Сложение и вычитание рациональных дробей»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писание контрольной работы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на практике теоретический материал по теме «Рациональные дроби и их свойства»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: регулировать собственную деятельность посредством письменной речи</w:t>
            </w:r>
            <w:proofErr w:type="gramEnd"/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оценивать достигнутый результат</w:t>
            </w:r>
          </w:p>
          <w:p w:rsidR="0001103E" w:rsidRPr="00AE2A95" w:rsidRDefault="0001103E" w:rsidP="0001103E">
            <w:r w:rsidRPr="00AE2A95">
              <w:t>Познавательные: выбирать наиболее эффективные способы решения задач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19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Анализ к/</w:t>
            </w:r>
            <w:proofErr w:type="spellStart"/>
            <w:proofErr w:type="gramStart"/>
            <w:r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>
              <w:rPr>
                <w:rFonts w:eastAsia="Calibri"/>
                <w:lang w:eastAsia="zh-CN"/>
              </w:rPr>
              <w:t xml:space="preserve"> №</w:t>
            </w:r>
            <w:r w:rsidRPr="00AE2A95">
              <w:rPr>
                <w:rFonts w:eastAsia="Calibri"/>
                <w:lang w:eastAsia="zh-CN"/>
              </w:rPr>
              <w:t>1. Работа над допущенными ошибками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Выполнение действий с рациональными дробями. Фиксирование собственных затруднений в учебной деятельности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выполнять действия с рациональными дробями; представлять дробное выражение в виде отношения многочленов, доказывать тождества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0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Умножение и деление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дробей. Возведение дроби в степень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улировать правило умножения </w:t>
            </w:r>
            <w:r w:rsidRPr="00AE2A95">
              <w:rPr>
                <w:rFonts w:eastAsia="Calibri"/>
                <w:lang w:eastAsia="zh-CN"/>
              </w:rPr>
              <w:lastRenderedPageBreak/>
              <w:t>рациональных дробей,  построение алгоритма действий. Выполнение практических заданий из УМК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знакомиться с правилом умножения рациональных дробей. </w:t>
            </w:r>
            <w:r w:rsidRPr="00AE2A95">
              <w:rPr>
                <w:rFonts w:eastAsia="Calibri"/>
                <w:lang w:eastAsia="zh-CN"/>
              </w:rPr>
              <w:lastRenderedPageBreak/>
              <w:t>Освоить алгоритм умножения дробей, упрощая выражения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lastRenderedPageBreak/>
              <w:t xml:space="preserve">Коммуникативные: воспринимать текст с учетом поставленной учебной задачи, находить в тексте </w:t>
            </w:r>
            <w:r w:rsidRPr="00AE2A95">
              <w:lastRenderedPageBreak/>
              <w:t>информацию, необходимую для ее решения.     Регулятивные: самостоятельно находить и формулировать учебную проблему, составлять план выполнения работы</w:t>
            </w:r>
          </w:p>
          <w:p w:rsidR="0001103E" w:rsidRPr="00AE2A95" w:rsidRDefault="0001103E" w:rsidP="0001103E">
            <w:r w:rsidRPr="00AE2A95">
              <w:t>Познавательные: выполнять учебные задачи, не имеющие однозначного решения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ирование устойчивой мотивации к анализу, </w:t>
            </w:r>
            <w:r w:rsidRPr="00AE2A95">
              <w:rPr>
                <w:rFonts w:eastAsia="Calibri"/>
                <w:lang w:eastAsia="zh-CN"/>
              </w:rPr>
              <w:lastRenderedPageBreak/>
              <w:t>исследованию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1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Умножение и деление дробей Возведение дроби в степень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ормулировать правило умножения рациональных дробей и  правило возведения рациональной дроби в степень,  построение алгоритма действий. Выполнение практических заданий из УМК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</w:rPr>
              <w:t xml:space="preserve">Повторить свойства степени и </w:t>
            </w:r>
            <w:r w:rsidRPr="00AE2A95">
              <w:rPr>
                <w:rFonts w:eastAsia="Calibri"/>
                <w:lang w:eastAsia="zh-CN"/>
              </w:rPr>
              <w:t>познакомиться с правилом возведения рациональной дроби в степень; свойствами рациональной дроби при возведении в степень. Научиться использовать алгоритмы умножения дробей, возведения дроби в степень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определять цели и функции участников, способы взаимодействия</w:t>
            </w:r>
          </w:p>
          <w:p w:rsidR="0001103E" w:rsidRPr="00AE2A95" w:rsidRDefault="0001103E" w:rsidP="0001103E">
            <w:r w:rsidRPr="00AE2A95">
              <w:t>Регулятивные: ставить учебную задачу на основе соотнесения того, что уже известно и усвоено, и того, что ещё неизвестно</w:t>
            </w:r>
          </w:p>
          <w:p w:rsidR="0001103E" w:rsidRPr="00AE2A95" w:rsidRDefault="0001103E" w:rsidP="0001103E">
            <w:r w:rsidRPr="00AE2A95">
              <w:t>Познавательные: выявлять особенности разных  объектов в процессе их рассматривания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Newton-Regular"/>
              </w:rPr>
              <w:t>Формирование устойчивой мотивации к проблемно-поисковой дея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Newton-Regular"/>
              </w:rPr>
            </w:pP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2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Умножение и деление дробей. Возведение дроби в степень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Выполнение умножения и  возведения рациональных  дробей в степень. Выполнение практических заданий из УМК и </w:t>
            </w:r>
            <w:proofErr w:type="spellStart"/>
            <w:r w:rsidRPr="00AE2A95">
              <w:rPr>
                <w:rFonts w:eastAsia="Calibri"/>
                <w:lang w:eastAsia="zh-CN"/>
              </w:rPr>
              <w:t>КИМов</w:t>
            </w:r>
            <w:proofErr w:type="spellEnd"/>
            <w:r w:rsidRPr="00AE2A95">
              <w:rPr>
                <w:rFonts w:eastAsia="Calibri"/>
                <w:lang w:eastAsia="zh-CN"/>
              </w:rPr>
              <w:t xml:space="preserve">. Работа </w:t>
            </w:r>
            <w:r w:rsidRPr="00AE2A95">
              <w:rPr>
                <w:rFonts w:eastAsia="Calibri"/>
                <w:lang w:eastAsia="zh-CN"/>
              </w:rPr>
              <w:lastRenderedPageBreak/>
              <w:t>в парах и индивидуально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Знать правила умножения рациональных дробей   и возведения рациональной дроби в степень; Уметь умножать и возводить алгебраическую дробь в натуральную степень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обмениваться знаниями между членами группы для принятия эффективных совместных решений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самостоятельно формулировать познавательную цель и строить действий в соответствии с ней</w:t>
            </w:r>
          </w:p>
          <w:p w:rsidR="0001103E" w:rsidRPr="00AE2A95" w:rsidRDefault="0001103E" w:rsidP="0001103E">
            <w:r w:rsidRPr="00AE2A95">
              <w:t>Познавательные: ориентироваться на разнообразие способов решения задач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оставления алгоритма выполнения задания, навыков выполнения творческого задани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3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Умножение и деление дробей Возведение дроби в степень </w:t>
            </w:r>
          </w:p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рименение правила деления рациональных дробей, работа с алгоритмом действий. Выполнение практических заданий из УМК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</w:rPr>
              <w:t>Повторить правила  деления обыкновенных дробей</w:t>
            </w:r>
            <w:r w:rsidRPr="00AE2A95">
              <w:rPr>
                <w:rFonts w:eastAsia="Calibri"/>
                <w:lang w:eastAsia="zh-CN"/>
              </w:rPr>
              <w:t xml:space="preserve"> и познакомиться с правилами деления рациональных дробей. Научиться пользоваться алгоритмами деления дробей; возведения дроби в степень, упрощая выражения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организовывать и планировать учебное сотрудничество с учителем и одноклассниками.</w:t>
            </w:r>
          </w:p>
          <w:p w:rsidR="0001103E" w:rsidRPr="00AE2A95" w:rsidRDefault="0001103E" w:rsidP="0001103E">
            <w:r w:rsidRPr="00AE2A95">
              <w:t>Регулятивные: 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определять основную и второстепенную информацию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анализу и исследованию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4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>Тождественные преобразования рациональных выражений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Выполнение деления рациональных дробей при решении практических заданий из УМК и </w:t>
            </w:r>
            <w:proofErr w:type="spellStart"/>
            <w:r w:rsidRPr="00AE2A95">
              <w:t>КИМов</w:t>
            </w:r>
            <w:proofErr w:type="spellEnd"/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знакомиться с правилами и свойствами умножения и деления рациональной дроби на одночлен. Научиться находить произведение и частное рациональной дроби и одночлена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уметь с помощью вопросов добывать недостающую информацию</w:t>
            </w:r>
          </w:p>
          <w:p w:rsidR="0001103E" w:rsidRPr="00AE2A95" w:rsidRDefault="0001103E" w:rsidP="0001103E">
            <w:r w:rsidRPr="00AE2A95">
              <w:t xml:space="preserve">Регулятивные осознавать качество и уровень усвоения. 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создавать структуру взаимосвязей смысловых единиц текста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изучению и закреплению нового, к самостоятельной и коллективной исследовательской деятель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5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Тождественные преобразования рациональных выражений 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Выполнение различных преобразований рациональных выражений. Выполнение практических заданий из УМК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ознакомиться с понятиями целое, дробное, рациональное выражение, рациональная дробь, тождество. Научиться преобразовывать рациональные выражения, используя все действия с дробями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учиться управлять поведением партнёра – убеждать его, контролировать и корректировать его действия.</w:t>
            </w:r>
          </w:p>
          <w:p w:rsidR="0001103E" w:rsidRPr="00AE2A95" w:rsidRDefault="0001103E" w:rsidP="0001103E">
            <w:r w:rsidRPr="00AE2A95">
              <w:t>Регулятивные сличать свой способ действия с эталоном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выделять и формулировать проблему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а осознанного выбора наиболее эффективного способа решения задач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6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>Тождественные преобразования рациональных выражений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>Выполнение различных преобразований рациональных выражений. Выполнение практических заданий  из УМК. Работа в парах и индивидуально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выполнять преобразования рациональных выражений в соответствии с поставленной целью: выделение квадрата двучлена, целой части дроби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аргументировать свою точку зрения, спорить и отстаивать свою позицию невраждебным для оппонентов образом</w:t>
            </w:r>
          </w:p>
          <w:p w:rsidR="0001103E" w:rsidRPr="00AE2A95" w:rsidRDefault="0001103E" w:rsidP="0001103E">
            <w:r w:rsidRPr="00AE2A95">
              <w:t>Регулятивные ставить учебную задачу на основе соотнесения того, что уже известно и усвоено, и тог, что ещё неизвестно</w:t>
            </w:r>
          </w:p>
          <w:p w:rsidR="0001103E" w:rsidRPr="00AE2A95" w:rsidRDefault="0001103E" w:rsidP="0001103E">
            <w:r w:rsidRPr="00AE2A95">
              <w:t>Познавательные: самостоятельно создавать алгоритмы деятельности при решении проблем творческого и поискового характера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7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>Тождественные преобразования рациональных выражений.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Выполнение различных преобразований рациональных выражений, доказательство тождеств. Выполнение практических заданий из УМК и </w:t>
            </w:r>
            <w:proofErr w:type="spellStart"/>
            <w:r w:rsidRPr="00AE2A95">
              <w:t>КИМов</w:t>
            </w:r>
            <w:proofErr w:type="spellEnd"/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преобразования рациональных выражений для решения задач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r w:rsidRPr="00AE2A95">
              <w:t>Регулятивные выделять и осознавать то, что уже усвоено, и что ещё подлежит усвоению, осознавать качество и уровень усвоения</w:t>
            </w:r>
          </w:p>
          <w:p w:rsidR="0001103E" w:rsidRPr="00AE2A95" w:rsidRDefault="0001103E" w:rsidP="0001103E">
            <w:r w:rsidRPr="00AE2A95">
              <w:t>Познавательные: анализировать объект, выделяя существенные и несущественные признаки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8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>Тождественные преобразования рациональных выражений.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Выполнение различных преобразований рациональных выражений, доказательство тождеств. Выполнение </w:t>
            </w:r>
            <w:r w:rsidRPr="00AE2A95">
              <w:lastRenderedPageBreak/>
              <w:t xml:space="preserve">практических заданий из УМК и </w:t>
            </w:r>
            <w:proofErr w:type="spellStart"/>
            <w:r w:rsidRPr="00AE2A95">
              <w:t>КИМов</w:t>
            </w:r>
            <w:proofErr w:type="spellEnd"/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Научиться применять преобразования рациональных выражений для решения задач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r w:rsidRPr="00AE2A95">
              <w:t xml:space="preserve">Регулятивные выделять и осознавать то, что уже усвоено, и </w:t>
            </w:r>
            <w:r w:rsidRPr="00AE2A95">
              <w:lastRenderedPageBreak/>
              <w:t>что ещё подлежит усвоению, осознавать качество и уровень усвоения</w:t>
            </w:r>
          </w:p>
          <w:p w:rsidR="0001103E" w:rsidRPr="00AE2A95" w:rsidRDefault="0001103E" w:rsidP="0001103E">
            <w:r w:rsidRPr="00AE2A95">
              <w:t>Познавательные: анализировать объект, выделяя существенные и несущественные признаки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29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Повторение и систематизация учебного материала по теме «Умножение и деление рациональных дробей. Тождественные преобразования рациональных выражений».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Выполнение различных преобразований рациональных выражений, доказательство тождеств. Выполнение практических заданий из УМК и </w:t>
            </w:r>
            <w:proofErr w:type="spellStart"/>
            <w:r w:rsidRPr="00AE2A95">
              <w:t>КИМов</w:t>
            </w:r>
            <w:proofErr w:type="spellEnd"/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преобразования рациональных выражений для решения задач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r w:rsidRPr="00AE2A95">
              <w:t>Регулятивные выделять и осознавать то, что уже усвоено, и что ещё подлежит усвоению, осознавать качество и уровень усвоения</w:t>
            </w:r>
          </w:p>
          <w:p w:rsidR="0001103E" w:rsidRPr="00AE2A95" w:rsidRDefault="0001103E" w:rsidP="0001103E">
            <w:r w:rsidRPr="00AE2A95">
              <w:t>Познавательные: анализировать объект, выделяя существенные и несущественные признаки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4150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0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Повторение и систематизация учебного материала по теме «Умножение и деление рациональных дробей. Тождественные преобразования рациональных выражений».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Выполнение различных преобразований рациональных выражений, доказательство тождеств. Выполнение практических заданий из УМК и </w:t>
            </w:r>
            <w:proofErr w:type="spellStart"/>
            <w:r w:rsidRPr="00AE2A95">
              <w:t>КИМов</w:t>
            </w:r>
            <w:proofErr w:type="spellEnd"/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преобразования рациональных выражений для решения задач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r w:rsidRPr="00AE2A95">
              <w:t>Регулятивные выделять и осознавать то, что уже усвоено, и что ещё подлежит усвоению, осознавать качество и уровень усвоения</w:t>
            </w:r>
          </w:p>
          <w:p w:rsidR="0001103E" w:rsidRPr="00AE2A95" w:rsidRDefault="0001103E" w:rsidP="0001103E">
            <w:r w:rsidRPr="00AE2A95">
              <w:t>Познавательные: анализировать объект, выделяя существенные и несущественные признаки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4180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b/>
              </w:rPr>
            </w:pPr>
            <w:r w:rsidRPr="00AE2A95">
              <w:rPr>
                <w:b/>
              </w:rPr>
              <w:t xml:space="preserve">Контрольная работа № 2 по теме «Умножение и деление рациональных дробей. Тождественные преобразования рациональных </w:t>
            </w:r>
            <w:r w:rsidRPr="00AE2A95">
              <w:rPr>
                <w:b/>
              </w:rPr>
              <w:lastRenderedPageBreak/>
              <w:t>выражений»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lastRenderedPageBreak/>
              <w:t>Написание контрольной работы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применять на практике теоретический материал по теме «Умножение и деление рациональных дробей. Тождественные преобразования рациональных дробей»»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3807" w:type="dxa"/>
          </w:tcPr>
          <w:p w:rsidR="0001103E" w:rsidRPr="00AE2A95" w:rsidRDefault="0001103E" w:rsidP="0001103E">
            <w:proofErr w:type="gramStart"/>
            <w:r w:rsidRPr="00AE2A95">
              <w:t>Коммуникативные: регулировать собственную деятельность посредством письменной речи</w:t>
            </w:r>
            <w:proofErr w:type="gramEnd"/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оценивать достигнутый результат</w:t>
            </w:r>
          </w:p>
          <w:p w:rsidR="0001103E" w:rsidRPr="00AE2A95" w:rsidRDefault="0001103E" w:rsidP="0001103E">
            <w:r w:rsidRPr="00AE2A95">
              <w:t>Познавательные: выбирать наиболее эффективные способы решения задачи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самоанализа и самоконтрол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32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.Анализ к/</w:t>
            </w:r>
            <w:proofErr w:type="spellStart"/>
            <w:proofErr w:type="gramStart"/>
            <w:r w:rsidRPr="00AE2A95"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 w:rsidRPr="00AE2A95">
              <w:rPr>
                <w:rFonts w:eastAsia="Calibri"/>
                <w:lang w:eastAsia="zh-CN"/>
              </w:rPr>
              <w:t xml:space="preserve"> № 2. Работа над допущенными ошибками.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Выполнение действий с рациональными дробями. Фиксирование собственных затруднений в учебной деятельности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учиться выполнять действия с рациональными дробями; представлять дробное выражение в виде отношения многочленов, доказывать тождества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3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Равносильные уравнения.</w:t>
            </w:r>
          </w:p>
          <w:p w:rsidR="0001103E" w:rsidRPr="00AE2A95" w:rsidRDefault="0001103E" w:rsidP="0001103E">
            <w:r w:rsidRPr="00AE2A95">
              <w:t>Рациональные уравнения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>Учащиеся учатся определять равносильность уравнений, выполнять равносильные преобразования на примерах из УМК</w:t>
            </w:r>
          </w:p>
          <w:p w:rsidR="0001103E" w:rsidRPr="00AE2A95" w:rsidRDefault="0001103E" w:rsidP="0001103E">
            <w:r w:rsidRPr="00AE2A95">
              <w:lastRenderedPageBreak/>
              <w:t>Учатся решать рациональные уравнения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Сформировать у учащихся представление о равносильных уравнениях.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ть умение решать рациональные уравнения.</w:t>
            </w:r>
          </w:p>
        </w:tc>
        <w:tc>
          <w:tcPr>
            <w:tcW w:w="3807" w:type="dxa"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организовывать и планировать учебное сотрудничество с учителем и одноклассниками.</w:t>
            </w:r>
          </w:p>
          <w:p w:rsidR="0001103E" w:rsidRPr="00AE2A95" w:rsidRDefault="0001103E" w:rsidP="0001103E">
            <w:r w:rsidRPr="00AE2A95">
              <w:t xml:space="preserve">Регулятивные: принимать познавательную цель, сохранять её при выполнении учебных действий, регулировать весь процесс их выполнения и чётко выполнять требования </w:t>
            </w:r>
            <w:r w:rsidRPr="00AE2A95">
              <w:lastRenderedPageBreak/>
              <w:t>познавательной задачи</w:t>
            </w:r>
          </w:p>
          <w:p w:rsidR="0001103E" w:rsidRPr="00AE2A95" w:rsidRDefault="0001103E" w:rsidP="0001103E">
            <w:proofErr w:type="gramStart"/>
            <w:r w:rsidRPr="00AE2A95">
              <w:t>Познавательные</w:t>
            </w:r>
            <w:proofErr w:type="gramEnd"/>
            <w:r w:rsidRPr="00AE2A95">
              <w:t>: определять основную и второстепенную информацию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ть интерес к изучению темы и желания применять приобретенные знания и умения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4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тепе</w:t>
            </w:r>
            <w:r w:rsidRPr="00AE2A95">
              <w:softHyphen/>
              <w:t>нь  с целым отрица</w:t>
            </w:r>
            <w:r w:rsidRPr="00AE2A95">
              <w:softHyphen/>
              <w:t>тельным показате</w:t>
            </w:r>
            <w:r w:rsidRPr="00AE2A95">
              <w:softHyphen/>
              <w:t xml:space="preserve">лем. 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Знать определение степени с целым показателем. Находить значения выражений, содержащих степень с отрицательным показателем. Выполнение практических заданий из УМК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Познакомиться с поняти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 xml:space="preserve">ем </w:t>
            </w:r>
            <w:r w:rsidRPr="00AE2A95">
              <w:rPr>
                <w:rFonts w:eastAsia="Calibri"/>
                <w:iCs/>
                <w:color w:val="000000"/>
                <w:lang w:bidi="ru-RU"/>
              </w:rPr>
              <w:t>степень с отрицатель</w:t>
            </w:r>
            <w:r w:rsidRPr="00AE2A95">
              <w:rPr>
                <w:rFonts w:eastAsia="Calibri"/>
                <w:iCs/>
                <w:color w:val="000000"/>
                <w:lang w:bidi="ru-RU"/>
              </w:rPr>
              <w:softHyphen/>
              <w:t>ным целым показателем</w:t>
            </w:r>
            <w:r w:rsidRPr="00AE2A95">
              <w:rPr>
                <w:rFonts w:eastAsia="Calibri"/>
                <w:color w:val="000000"/>
                <w:lang w:bidi="ru-RU"/>
              </w:rPr>
              <w:t>; со свойством степени с от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ицательным целым по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казателем. Научиться вы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числять значения степеней с целым отрицательным показателем; упрощать выражения, используя определение степени с от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ицательным показателем и свойства степени.</w:t>
            </w:r>
          </w:p>
        </w:tc>
        <w:tc>
          <w:tcPr>
            <w:tcW w:w="3807" w:type="dxa"/>
          </w:tcPr>
          <w:p w:rsidR="0001103E" w:rsidRPr="00AE2A95" w:rsidRDefault="0001103E" w:rsidP="0001103E">
            <w:pPr>
              <w:rPr>
                <w:highlight w:val="white"/>
              </w:rPr>
            </w:pPr>
            <w:r w:rsidRPr="00AE2A95">
              <w:t>Коммуникативные: устанавливать рабочие отношения, эффективно сотрудничать и способствовать продуктив</w:t>
            </w:r>
            <w:r w:rsidRPr="00AE2A95">
              <w:softHyphen/>
              <w:t>ной кооперации.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>: составлять план и последовательность действий.</w:t>
            </w:r>
          </w:p>
          <w:p w:rsidR="0001103E" w:rsidRPr="00AE2A95" w:rsidRDefault="0001103E" w:rsidP="0001103E">
            <w:pPr>
              <w:rPr>
                <w:highlight w:val="white"/>
              </w:rPr>
            </w:pPr>
            <w:r w:rsidRPr="00AE2A95">
              <w:t>Познавательные: сопостав</w:t>
            </w:r>
            <w:r w:rsidRPr="00AE2A95">
              <w:softHyphen/>
              <w:t>лять характеристики объек</w:t>
            </w:r>
            <w:r w:rsidRPr="00AE2A95">
              <w:softHyphen/>
              <w:t>тов по одному или несколь</w:t>
            </w:r>
            <w:r w:rsidRPr="00AE2A95">
              <w:softHyphen/>
              <w:t>ким признакам, выявлять сходства и различия объектов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ивации к обу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нию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5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степе</w:t>
            </w:r>
            <w:r w:rsidRPr="00AE2A95">
              <w:softHyphen/>
              <w:t>ни с целым показате</w:t>
            </w:r>
            <w:r w:rsidRPr="00AE2A95">
              <w:softHyphen/>
              <w:t>лем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Формулировать определение степени с целым показателем. Находить значения выражений, содержащих степень с отрицательным показателем. Выполнение практических заданий из УМК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ind w:left="8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ознакомиться с понят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ем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t>степень с нулевым пок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softHyphen/>
              <w:t>зателем</w:t>
            </w:r>
            <w:r w:rsidRPr="00AE2A95">
              <w:rPr>
                <w:rFonts w:eastAsia="Lucida Sans Unicode"/>
                <w:i/>
                <w:color w:val="000000"/>
                <w:shd w:val="clear" w:color="auto" w:fill="FFFFFF"/>
                <w:lang w:eastAsia="zh-CN" w:bidi="ru-RU"/>
              </w:rPr>
              <w:t>;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о свойством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 Научиться формулировать определение степени с ц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ым показателем и зап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ывать её в символической форме, иллюстрировать примерами свойства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проявлять готовность к обсуждению разных точек зрения и вы</w:t>
            </w:r>
            <w:r w:rsidRPr="00AE2A95">
              <w:softHyphen/>
              <w:t>работке обшей (групповой) позиции.</w:t>
            </w:r>
          </w:p>
          <w:p w:rsidR="0001103E" w:rsidRPr="00AE2A95" w:rsidRDefault="0001103E" w:rsidP="0001103E">
            <w:r w:rsidRPr="00AE2A95">
              <w:t xml:space="preserve">Регулятивные </w:t>
            </w:r>
            <w:proofErr w:type="gramStart"/>
            <w:r w:rsidRPr="00AE2A95">
              <w:t>:в</w:t>
            </w:r>
            <w:proofErr w:type="gramEnd"/>
            <w:r w:rsidRPr="00AE2A95">
              <w:t>ыделять и осознавать то, что уже усвоено, и то, что ещё под</w:t>
            </w:r>
            <w:r w:rsidRPr="00AE2A95">
              <w:softHyphen/>
              <w:t xml:space="preserve">лежит усвоению, осознавать качество и уровень усвоения. </w:t>
            </w:r>
          </w:p>
          <w:p w:rsidR="0001103E" w:rsidRPr="00AE2A95" w:rsidRDefault="0001103E" w:rsidP="0001103E">
            <w:r w:rsidRPr="00AE2A95">
              <w:t>Познавательные: сравнивать различные объекты: выделять из множества один или не</w:t>
            </w:r>
            <w:r w:rsidRPr="00AE2A95">
              <w:softHyphen/>
              <w:t>сколько объектов, имеющих общие свойства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мения конт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ировать процесс и резуль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ат дея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324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6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степе</w:t>
            </w:r>
            <w:r w:rsidRPr="00AE2A95">
              <w:softHyphen/>
              <w:t>ни с целым  показате</w:t>
            </w:r>
            <w:r w:rsidRPr="00AE2A95">
              <w:softHyphen/>
              <w:t xml:space="preserve">лем. 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Формулировать определение степени с целым показателем. Находить значения выражений, содержащих степень с отрицательным показателем. Выполнение практических заданий из УМК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ind w:left="8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ознакомиться с понят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ем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t>степень с нулевым пок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softHyphen/>
              <w:t>зателем</w:t>
            </w:r>
            <w:r w:rsidRPr="00AE2A95">
              <w:rPr>
                <w:rFonts w:eastAsia="Lucida Sans Unicode"/>
                <w:i/>
                <w:color w:val="000000"/>
                <w:shd w:val="clear" w:color="auto" w:fill="FFFFFF"/>
                <w:lang w:eastAsia="zh-CN" w:bidi="ru-RU"/>
              </w:rPr>
              <w:t>;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о свойством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 Научиться формулировать определение степени с ц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ым показателем и зап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ывать её в символической форме, иллюстрировать примерами свойства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проявлять готовность к обсуждению разных точек зрения и вы</w:t>
            </w:r>
            <w:r w:rsidRPr="00AE2A95">
              <w:softHyphen/>
              <w:t>работке обшей (групповой) позиции.</w:t>
            </w:r>
          </w:p>
          <w:p w:rsidR="0001103E" w:rsidRPr="00AE2A95" w:rsidRDefault="0001103E" w:rsidP="0001103E">
            <w:r w:rsidRPr="00AE2A95">
              <w:t>Регулятивные: выделять и осознавать то, что уже усвоено, и то, что ещё под</w:t>
            </w:r>
            <w:r w:rsidRPr="00AE2A95">
              <w:softHyphen/>
              <w:t xml:space="preserve">лежит усвоению, осознавать качество и уровень усвоения. </w:t>
            </w:r>
          </w:p>
          <w:p w:rsidR="0001103E" w:rsidRPr="00AE2A95" w:rsidRDefault="0001103E" w:rsidP="0001103E">
            <w:r w:rsidRPr="00AE2A95">
              <w:t>Познавательные: сравнивать различные объекты: выделять из множества один или не</w:t>
            </w:r>
            <w:r w:rsidRPr="00AE2A95">
              <w:softHyphen/>
              <w:t>сколько объектов, имеющих общие свойства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мения конт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ировать процесс и резуль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ат дея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7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степе</w:t>
            </w:r>
            <w:r w:rsidRPr="00AE2A95">
              <w:softHyphen/>
              <w:t>ни с целым показате</w:t>
            </w:r>
            <w:r w:rsidRPr="00AE2A95">
              <w:softHyphen/>
              <w:t>лем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Формулировать определение степени с целым показателем. Находить значения выражений, содержащих степень с отрицательным показателем. Выполнение практических заданий из УМК.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ind w:left="8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ознакомиться с понят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ем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t>степень с нулевым пок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eastAsia="zh-CN" w:bidi="ru-RU"/>
              </w:rPr>
              <w:softHyphen/>
              <w:t>зателем</w:t>
            </w:r>
            <w:r w:rsidRPr="00AE2A95">
              <w:rPr>
                <w:rFonts w:eastAsia="Lucida Sans Unicode"/>
                <w:i/>
                <w:color w:val="000000"/>
                <w:shd w:val="clear" w:color="auto" w:fill="FFFFFF"/>
                <w:lang w:eastAsia="zh-CN" w:bidi="ru-RU"/>
              </w:rPr>
              <w:t>;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о свойством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 Научиться формулировать определение степени с ц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ым показателем и зап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ывать её в символической форме, иллюстрировать примерами свойства ст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пени с целым показателем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проявлять готовность к обсуждению разных точек зрения и вы</w:t>
            </w:r>
            <w:r w:rsidRPr="00AE2A95">
              <w:softHyphen/>
              <w:t>работке обшей (групповой) позиции.</w:t>
            </w:r>
          </w:p>
          <w:p w:rsidR="0001103E" w:rsidRPr="00AE2A95" w:rsidRDefault="0001103E" w:rsidP="0001103E">
            <w:r w:rsidRPr="00AE2A95">
              <w:t>Регулятивные: выделять и осознавать то, что уже усвоено, и то, что ещё под</w:t>
            </w:r>
            <w:r w:rsidRPr="00AE2A95">
              <w:softHyphen/>
              <w:t xml:space="preserve">лежит усвоению, осознавать качество и уровень усвоения. </w:t>
            </w:r>
          </w:p>
          <w:p w:rsidR="0001103E" w:rsidRPr="00AE2A95" w:rsidRDefault="0001103E" w:rsidP="0001103E">
            <w:r w:rsidRPr="00AE2A95">
              <w:t>Познавательные: сравнивать различные объекты: выделять из множества один или не</w:t>
            </w:r>
            <w:r w:rsidRPr="00AE2A95">
              <w:softHyphen/>
              <w:t>сколько объектов, имеющих общие свойства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мения конт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лировать процесс и резуль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ат дея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8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степени с целым показате</w:t>
            </w:r>
            <w:r w:rsidRPr="00AE2A95">
              <w:softHyphen/>
              <w:t xml:space="preserve">лем. 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Знать свойства степени с целым показателем. Применять </w:t>
            </w:r>
            <w:r w:rsidRPr="00AE2A95">
              <w:lastRenderedPageBreak/>
              <w:t xml:space="preserve">свойства степени с целым показателем при выполнении </w:t>
            </w:r>
          </w:p>
          <w:p w:rsidR="0001103E" w:rsidRPr="00AE2A95" w:rsidRDefault="0001103E" w:rsidP="0001103E">
            <w:r w:rsidRPr="00AE2A95">
              <w:t xml:space="preserve">вычислений и </w:t>
            </w:r>
            <w:proofErr w:type="gramStart"/>
            <w:r w:rsidRPr="00AE2A95">
              <w:t>преобразовании</w:t>
            </w:r>
            <w:proofErr w:type="gramEnd"/>
            <w:r w:rsidRPr="00AE2A95">
              <w:t xml:space="preserve"> выражений. Выполнение практических заданий из УМК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ind w:left="8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Познакомиться с основ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ными свойствами степени с целым отрицательным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 xml:space="preserve">показателем. Научиться формулировать её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en-US"/>
              </w:rPr>
              <w:t>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ределение и записывать в символической форме; иллюстрировать прим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ами свойства степени с целым отрицательным показателем; применять свойства степени для пр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образования выражений и вычислений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lastRenderedPageBreak/>
              <w:t>Коммуникативные: понимать возможность различных то</w:t>
            </w:r>
            <w:r w:rsidRPr="00AE2A95">
              <w:softHyphen/>
              <w:t xml:space="preserve">чек зрения, не совпадающих с </w:t>
            </w:r>
            <w:proofErr w:type="gramStart"/>
            <w:r w:rsidRPr="00AE2A95">
              <w:t>собственной</w:t>
            </w:r>
            <w:proofErr w:type="gramEnd"/>
            <w:r w:rsidRPr="00AE2A95">
              <w:t>.</w:t>
            </w:r>
          </w:p>
          <w:p w:rsidR="0001103E" w:rsidRPr="00AE2A95" w:rsidRDefault="0001103E" w:rsidP="0001103E">
            <w:r w:rsidRPr="00AE2A95">
              <w:t>Регулятивные: осознавать ка</w:t>
            </w:r>
            <w:r w:rsidRPr="00AE2A95">
              <w:softHyphen/>
            </w:r>
            <w:r w:rsidRPr="00AE2A95">
              <w:lastRenderedPageBreak/>
              <w:t xml:space="preserve">чество и уровень усвоения. </w:t>
            </w:r>
          </w:p>
          <w:p w:rsidR="0001103E" w:rsidRPr="00AE2A95" w:rsidRDefault="0001103E" w:rsidP="0001103E">
            <w:r w:rsidRPr="00AE2A95">
              <w:t>Познавательные: выявлять особенности (качества, признаки) разных объектов в процессе их рассматрива</w:t>
            </w:r>
            <w:r w:rsidRPr="00AE2A95">
              <w:softHyphen/>
              <w:t>ния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навыков выполн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ния твор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ческого задания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39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степени с целым показате</w:t>
            </w:r>
            <w:r w:rsidRPr="00AE2A95">
              <w:softHyphen/>
              <w:t xml:space="preserve">лем. 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Знать свойства степени с целым показателем. Применять свойства степени с целым показателем при выполнении </w:t>
            </w:r>
          </w:p>
          <w:p w:rsidR="0001103E" w:rsidRPr="00AE2A95" w:rsidRDefault="0001103E" w:rsidP="0001103E">
            <w:r w:rsidRPr="00AE2A95">
              <w:t xml:space="preserve">вычислений и </w:t>
            </w:r>
            <w:proofErr w:type="gramStart"/>
            <w:r w:rsidRPr="00AE2A95">
              <w:t>преобразовании</w:t>
            </w:r>
            <w:proofErr w:type="gramEnd"/>
            <w:r w:rsidRPr="00AE2A95">
              <w:t xml:space="preserve"> выражений. Выполнение практических заданий из УМК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ind w:left="80"/>
              <w:rPr>
                <w:rFonts w:eastAsia="Calibri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ознакомиться с основ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ными свойствами степени с целым отрицательным показателем. Научиться формулировать её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en-US"/>
              </w:rPr>
              <w:t>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пределение и записывать в символической форме; иллюстрировать прим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ами свойства степени с целым отрицательным показателем; применять свойства степени для пр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образования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выражений и вычислений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lastRenderedPageBreak/>
              <w:t>Коммуникативные: понимать возможность различных то</w:t>
            </w:r>
            <w:r w:rsidRPr="00AE2A95">
              <w:softHyphen/>
              <w:t xml:space="preserve">чек зрения, не совпадающих с </w:t>
            </w:r>
            <w:proofErr w:type="gramStart"/>
            <w:r w:rsidRPr="00AE2A95">
              <w:t>собственной</w:t>
            </w:r>
            <w:proofErr w:type="gramEnd"/>
            <w:r w:rsidRPr="00AE2A95">
              <w:t>.</w:t>
            </w:r>
          </w:p>
          <w:p w:rsidR="0001103E" w:rsidRPr="00AE2A95" w:rsidRDefault="0001103E" w:rsidP="0001103E">
            <w:r w:rsidRPr="00AE2A95">
              <w:t>Регулятивные: осознавать ка</w:t>
            </w:r>
            <w:r w:rsidRPr="00AE2A95">
              <w:softHyphen/>
              <w:t xml:space="preserve">чество и уровень усвоения. </w:t>
            </w:r>
          </w:p>
          <w:p w:rsidR="0001103E" w:rsidRPr="00AE2A95" w:rsidRDefault="0001103E" w:rsidP="0001103E">
            <w:r w:rsidRPr="00AE2A95">
              <w:t>Познавательные: выявлять особенности (качества, признаки) разных объектов в процессе их рассматрива</w:t>
            </w:r>
            <w:r w:rsidRPr="00AE2A95">
              <w:softHyphen/>
              <w:t>ния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навыков выполн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ния твор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ческого задания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0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Функция </w:t>
            </w:r>
            <w:proofErr w:type="spellStart"/>
            <w:r w:rsidRPr="00AE2A95">
              <w:t>y=</w:t>
            </w:r>
            <w:proofErr w:type="spellEnd"/>
            <w:r w:rsidRPr="00AE2A9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</m:oMath>
            <w:r w:rsidRPr="00AE2A95">
              <w:t>и её график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>Вычисление значения функций, заданных формулами. Построение графиков функций. Работа с демонстрационным материалом. Выполнение практических заданий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знакомиться с понятиями ветвь гиперболы, коэффициент обратной пропорциональности, асимптота, симметрия гиперболы; с видом и названием графика функции </w:t>
            </w:r>
            <w:r w:rsidRPr="00AE2A95">
              <w:rPr>
                <w:iCs/>
              </w:rPr>
              <w:t>у</w:t>
            </w:r>
            <w:r w:rsidRPr="00AE2A95">
              <w:rPr>
                <w:i/>
                <w:iCs/>
              </w:rPr>
              <w:t xml:space="preserve"> =</w:t>
            </w:r>
            <w:r w:rsidRPr="00AE2A95">
              <w:rPr>
                <w:noProof/>
              </w:rPr>
              <w:drawing>
                <wp:inline distT="0" distB="0" distL="0" distR="0">
                  <wp:extent cx="142875" cy="342900"/>
                  <wp:effectExtent l="0" t="0" r="9525" b="0"/>
                  <wp:docPr id="3" name="Imag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1" t="-5" r="-11" b="-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2A95">
              <w:t>. Научиться вычислять значения функций по формуле, составлять таблицу значений; строить и описывать свойства функции по графику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 xml:space="preserve">Коммуникативные: понимать возможность различных точек зрения, не совпадающих с </w:t>
            </w:r>
            <w:proofErr w:type="gramStart"/>
            <w:r w:rsidRPr="00AE2A95">
              <w:t>собственной</w:t>
            </w:r>
            <w:proofErr w:type="gramEnd"/>
          </w:p>
          <w:p w:rsidR="0001103E" w:rsidRPr="00AE2A95" w:rsidRDefault="0001103E" w:rsidP="0001103E">
            <w:r w:rsidRPr="00AE2A95">
              <w:t>Регулятивные 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</w:t>
            </w:r>
          </w:p>
          <w:p w:rsidR="0001103E" w:rsidRPr="00AE2A95" w:rsidRDefault="0001103E" w:rsidP="0001103E">
            <w:r w:rsidRPr="00AE2A95">
              <w:t>Познавательные: составлять целое из частей, самостоятельно достраивая, восполняя недостающие компоненты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обучению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1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Функция </w:t>
            </w:r>
            <w:proofErr w:type="spellStart"/>
            <w:r w:rsidRPr="00AE2A95">
              <w:t>y=</w:t>
            </w:r>
            <w:proofErr w:type="spellEnd"/>
            <w:r w:rsidRPr="00AE2A9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</m:oMath>
            <w:r w:rsidRPr="00AE2A95">
              <w:t>и её график.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Формулировать свойства этих функций, используя график, выполнение практических заданий, решение уравнений, работа с раздаточным материалом, по заданиям УМК 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знакомиться со свойствами функции; свойствами коэффициента обратной пропорциональности </w:t>
            </w:r>
            <w:proofErr w:type="gramStart"/>
            <w:r w:rsidRPr="00AE2A95">
              <w:rPr>
                <w:rFonts w:eastAsia="Calibri"/>
                <w:lang w:eastAsia="zh-CN"/>
              </w:rPr>
              <w:t>к</w:t>
            </w:r>
            <w:proofErr w:type="gramEnd"/>
            <w:r w:rsidRPr="00AE2A95">
              <w:rPr>
                <w:rFonts w:eastAsia="Calibri"/>
                <w:lang w:eastAsia="zh-CN"/>
              </w:rPr>
              <w:t>. Научиться строить графики дробно – рациональных функций; описывать их свойства на основе  графических представлений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с достаточной полнотой и точностью выражать свои мысли в соответствии с задачами и условиями коммуникации.</w:t>
            </w:r>
          </w:p>
          <w:p w:rsidR="0001103E" w:rsidRPr="00AE2A95" w:rsidRDefault="0001103E" w:rsidP="0001103E">
            <w:r w:rsidRPr="00AE2A95">
              <w:t>Регулятивные вносить коррективы и дополнения в способ своих действий в случае расхождения эталона, реального действия и его продукта</w:t>
            </w:r>
          </w:p>
          <w:p w:rsidR="0001103E" w:rsidRPr="00AE2A95" w:rsidRDefault="0001103E" w:rsidP="0001103E">
            <w:r w:rsidRPr="00AE2A95">
              <w:t>Познавательные: выбирать основания и критерии для сравнения, классификации объектов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познавательного интереса к предмету исследования, 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2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Функция </w:t>
            </w:r>
            <w:proofErr w:type="spellStart"/>
            <w:r w:rsidRPr="00AE2A95">
              <w:t>y=</w:t>
            </w:r>
            <w:proofErr w:type="spellEnd"/>
            <w:r w:rsidRPr="00AE2A9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</m:oMath>
            <w:r w:rsidRPr="00AE2A95">
              <w:t>и её график.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t xml:space="preserve">Формулировать свойства этих функций, используя </w:t>
            </w:r>
            <w:r w:rsidRPr="00AE2A95">
              <w:lastRenderedPageBreak/>
              <w:t xml:space="preserve">график, выполнение практических заданий, решение уравнений, работа с раздаточным материалом, по заданиям УМК 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Познакомиться со свойствами функции; свойствами коэффициента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обратной пропорциональности </w:t>
            </w:r>
            <w:proofErr w:type="gramStart"/>
            <w:r w:rsidRPr="00AE2A95">
              <w:rPr>
                <w:rFonts w:eastAsia="Calibri"/>
                <w:lang w:eastAsia="zh-CN"/>
              </w:rPr>
              <w:t>к</w:t>
            </w:r>
            <w:proofErr w:type="gramEnd"/>
            <w:r w:rsidRPr="00AE2A95">
              <w:rPr>
                <w:rFonts w:eastAsia="Calibri"/>
                <w:lang w:eastAsia="zh-CN"/>
              </w:rPr>
              <w:t>. Научиться строить графики дробно – рациональных функций; описывать их свойства на основе  графических представлений.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lastRenderedPageBreak/>
              <w:t xml:space="preserve">Коммуникативные: с достаточной полнотой и точностью выражать свои мысли в соответствии с задачами и условиями </w:t>
            </w:r>
            <w:r w:rsidRPr="00AE2A95">
              <w:lastRenderedPageBreak/>
              <w:t>коммуникации.</w:t>
            </w:r>
          </w:p>
          <w:p w:rsidR="0001103E" w:rsidRPr="00AE2A95" w:rsidRDefault="0001103E" w:rsidP="0001103E">
            <w:r w:rsidRPr="00AE2A95">
              <w:t>Регулятивные вносить коррективы и дополнения в способ своих действий в случае расхождения эталона, реального действия и его продукта</w:t>
            </w:r>
          </w:p>
          <w:p w:rsidR="0001103E" w:rsidRPr="00AE2A95" w:rsidRDefault="0001103E" w:rsidP="0001103E">
            <w:r w:rsidRPr="00AE2A95">
              <w:t>Познавательные: выбирать основания и критерии для сравнения, классификации объектов.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ормирование познавательного интереса к предмету исследования, </w:t>
            </w:r>
            <w:r w:rsidRPr="00AE2A95">
              <w:rPr>
                <w:rFonts w:eastAsia="Calibri"/>
                <w:lang w:eastAsia="zh-CN"/>
              </w:rPr>
              <w:lastRenderedPageBreak/>
              <w:t>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3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Функция </w:t>
            </w:r>
            <w:proofErr w:type="spellStart"/>
            <w:r w:rsidRPr="00AE2A95">
              <w:t>y=</w:t>
            </w:r>
            <w:proofErr w:type="spellEnd"/>
            <w:r w:rsidRPr="00AE2A9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</m:oMath>
            <w:r w:rsidRPr="00AE2A95">
              <w:t xml:space="preserve"> и  её график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Формулировать свойства этих функций, используя график, выполнение практических заданий, решение уравнений, работа с раздаточным материалом, по заданиям УМК 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знакомиться со свойствами функции; свойствами коэффициента обратной пропорциональности </w:t>
            </w:r>
            <w:proofErr w:type="gramStart"/>
            <w:r w:rsidRPr="00AE2A95">
              <w:rPr>
                <w:rFonts w:eastAsia="Calibri"/>
                <w:lang w:eastAsia="zh-CN"/>
              </w:rPr>
              <w:t>к</w:t>
            </w:r>
            <w:proofErr w:type="gramEnd"/>
            <w:r w:rsidRPr="00AE2A95">
              <w:rPr>
                <w:rFonts w:eastAsia="Calibri"/>
                <w:lang w:eastAsia="zh-CN"/>
              </w:rPr>
              <w:t>. Научиться строить графики дробно – рациональных функций; описывать их свойства на основе  графических представлений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с достаточной полнотой и точностью выражать свои мысли в соответствии с задачами и условиями коммуникации.</w:t>
            </w:r>
          </w:p>
          <w:p w:rsidR="0001103E" w:rsidRPr="00AE2A95" w:rsidRDefault="0001103E" w:rsidP="0001103E">
            <w:r w:rsidRPr="00AE2A95">
              <w:t>Регулятивные вносить коррективы и дополнения в способ своих действий в случае расхождения эталона, реального действия и его продукта</w:t>
            </w:r>
          </w:p>
          <w:p w:rsidR="0001103E" w:rsidRPr="00AE2A95" w:rsidRDefault="0001103E" w:rsidP="0001103E">
            <w:r w:rsidRPr="00AE2A95">
              <w:t>Познавательные: выбирать основания и критерии для сравнения, классификации объектов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познавательного интереса к предмету исследования, 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4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Графический метод решения уравнений с одной переменной.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>Построение графиков уравнений с одной переменной.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color w:val="000000"/>
                <w:spacing w:val="10"/>
                <w:shd w:val="clear" w:color="auto" w:fill="FFFFFF"/>
                <w:lang w:eastAsia="zh-CN" w:bidi="ru-RU"/>
              </w:rPr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Познакомиться с графическим методом решения уравнений с одной переменной.</w:t>
            </w:r>
          </w:p>
          <w:p w:rsidR="0001103E" w:rsidRPr="00AE2A95" w:rsidRDefault="0001103E" w:rsidP="0001103E">
            <w:pPr>
              <w:rPr>
                <w:color w:val="000000"/>
                <w:spacing w:val="10"/>
                <w:shd w:val="clear" w:color="auto" w:fill="FFFFFF"/>
                <w:lang w:eastAsia="zh-CN" w:bidi="ru-RU"/>
              </w:rPr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Научиться решать уравнения с одной переменной графическим методом.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>Коммуникативные: с достаточной полнотой и точностью выражать свои мысли в соответствии с задачами и условиями коммуникации.</w:t>
            </w:r>
          </w:p>
          <w:p w:rsidR="0001103E" w:rsidRPr="00AE2A95" w:rsidRDefault="0001103E" w:rsidP="0001103E">
            <w:r w:rsidRPr="00AE2A95">
              <w:t>Регулятивные вносить коррективы и дополнения в способ своих действий в случае расхождения эталона, реального действия и его продукта</w:t>
            </w:r>
          </w:p>
          <w:p w:rsidR="0001103E" w:rsidRPr="00AE2A95" w:rsidRDefault="0001103E" w:rsidP="0001103E">
            <w:r w:rsidRPr="00AE2A95">
              <w:t xml:space="preserve">Познавательные: выбирать основания и критерии для сравнения, классификации </w:t>
            </w:r>
            <w:r w:rsidRPr="00AE2A95">
              <w:lastRenderedPageBreak/>
              <w:t>объектов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ние познавательного интереса к предмету исследования, устойчивой мотивации к изучению и закреплению нового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5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Повторение и систематизация учебного материала по теме «Степень с целым показателем» 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t xml:space="preserve">Формулировать свойства степени с целым показателем. Применять свойства степени с целым показателем при выполнении </w:t>
            </w:r>
          </w:p>
          <w:p w:rsidR="0001103E" w:rsidRPr="00AE2A95" w:rsidRDefault="0001103E" w:rsidP="0001103E">
            <w:r w:rsidRPr="00AE2A95">
              <w:t xml:space="preserve">вычислений и </w:t>
            </w:r>
            <w:proofErr w:type="gramStart"/>
            <w:r w:rsidRPr="00AE2A95">
              <w:t>преобразовании</w:t>
            </w:r>
            <w:proofErr w:type="gramEnd"/>
            <w:r w:rsidRPr="00AE2A95">
              <w:t xml:space="preserve"> выражений.   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 xml:space="preserve">Научиться применять свойства степени с </w:t>
            </w:r>
            <w:r w:rsidRPr="00AE2A95">
              <w:rPr>
                <w:rFonts w:eastAsia="Calibri"/>
                <w:lang w:eastAsia="zh-CN" w:bidi="ru-RU"/>
              </w:rPr>
              <w:t xml:space="preserve">целым показателем при выполнении </w:t>
            </w:r>
          </w:p>
          <w:p w:rsidR="0001103E" w:rsidRPr="00AE2A95" w:rsidRDefault="0001103E" w:rsidP="0001103E">
            <w:pPr>
              <w:widowControl w:val="0"/>
              <w:ind w:left="80"/>
            </w:pPr>
            <w:r w:rsidRPr="00AE2A95">
              <w:rPr>
                <w:rFonts w:eastAsia="Calibri"/>
                <w:lang w:eastAsia="zh-CN" w:bidi="ru-RU"/>
              </w:rPr>
              <w:t>Вычислений,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 xml:space="preserve"> для пре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 xml:space="preserve">образования выражений и вычислений; </w:t>
            </w:r>
          </w:p>
        </w:tc>
        <w:tc>
          <w:tcPr>
            <w:tcW w:w="3807" w:type="dxa"/>
          </w:tcPr>
          <w:p w:rsidR="0001103E" w:rsidRPr="00AE2A95" w:rsidRDefault="0001103E" w:rsidP="0001103E">
            <w:proofErr w:type="gramStart"/>
            <w:r w:rsidRPr="00AE2A95">
              <w:t>Коммуникативные</w:t>
            </w:r>
            <w:proofErr w:type="gramEnd"/>
            <w:r w:rsidRPr="00AE2A95">
              <w:t>: уметь слушать и слышать друг дру</w:t>
            </w:r>
            <w:r w:rsidRPr="00AE2A95">
              <w:softHyphen/>
              <w:t>га.</w:t>
            </w:r>
          </w:p>
          <w:p w:rsidR="0001103E" w:rsidRPr="00AE2A95" w:rsidRDefault="0001103E" w:rsidP="0001103E">
            <w:r w:rsidRPr="00AE2A95">
              <w:t>Регулятивные: сличать спо</w:t>
            </w:r>
            <w:r w:rsidRPr="00AE2A95">
              <w:softHyphen/>
              <w:t>соб и результат своих дейст</w:t>
            </w:r>
            <w:r w:rsidRPr="00AE2A95">
              <w:softHyphen/>
              <w:t>вий с заданным эталоном, обнаруживать отклонения и отличия от эталона.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.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Формирование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навыков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организации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анализа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своей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дея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spacing w:val="1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6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Повторение и систематизация учебного материала по теме «Функция </w:t>
            </w:r>
            <w:proofErr w:type="spellStart"/>
            <w:r w:rsidRPr="00AE2A95">
              <w:t>y=</w:t>
            </w:r>
            <w:proofErr w:type="spellEnd"/>
            <w:r w:rsidRPr="00AE2A9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</m:oMath>
            <w:r w:rsidRPr="00AE2A95">
              <w:t xml:space="preserve"> и её график»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r w:rsidRPr="00AE2A95">
              <w:t>Вычисление значения функций, заданных формулами. Построение графиков функций. Работа с демонстрационным материалом. Выполнение практических заданий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Повторить понятия: ветвь гиперболы, коэффициент обратной пропорциональности, асимптота, симметрия гиперболы; с видом и названием графика функции </w:t>
            </w:r>
            <w:r w:rsidRPr="00AE2A95">
              <w:rPr>
                <w:iCs/>
              </w:rPr>
              <w:t>у</w:t>
            </w:r>
            <w:r w:rsidRPr="00AE2A95">
              <w:rPr>
                <w:i/>
                <w:iCs/>
              </w:rPr>
              <w:t xml:space="preserve"> =</w:t>
            </w:r>
            <w:r w:rsidRPr="00AE2A95">
              <w:rPr>
                <w:noProof/>
              </w:rPr>
              <w:drawing>
                <wp:inline distT="0" distB="0" distL="0" distR="0">
                  <wp:extent cx="142875" cy="342900"/>
                  <wp:effectExtent l="0" t="0" r="9525" b="0"/>
                  <wp:docPr id="4" name="Imag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1" t="-5" r="-11" b="-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2A95">
              <w:t>. Повторить вычисление значения функций, заданных формулами; составлять таблицу значений; строить и описывать свойства функции по графику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t xml:space="preserve">Коммуникативные: понимать возможность различных точек зрения, не совпадающих с </w:t>
            </w:r>
            <w:proofErr w:type="gramStart"/>
            <w:r w:rsidRPr="00AE2A95">
              <w:t>собственной</w:t>
            </w:r>
            <w:proofErr w:type="gramEnd"/>
          </w:p>
          <w:p w:rsidR="0001103E" w:rsidRPr="00AE2A95" w:rsidRDefault="0001103E" w:rsidP="0001103E">
            <w:r w:rsidRPr="00AE2A95">
              <w:t>Регулятивные 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</w:t>
            </w:r>
          </w:p>
          <w:p w:rsidR="0001103E" w:rsidRPr="00AE2A95" w:rsidRDefault="0001103E" w:rsidP="0001103E">
            <w:r w:rsidRPr="00AE2A95">
              <w:t>Познавательные: составлять целое из частей, самостоятельно достраивая, восполняя недостающие компоненты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обучению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7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b/>
              </w:rPr>
            </w:pPr>
            <w:r w:rsidRPr="00AE2A95">
              <w:rPr>
                <w:b/>
              </w:rPr>
              <w:t>Контрольная работа № 3 по теме «Рациона</w:t>
            </w:r>
            <w:r w:rsidRPr="00AE2A95">
              <w:rPr>
                <w:b/>
              </w:rPr>
              <w:lastRenderedPageBreak/>
              <w:t xml:space="preserve">льные уравнения. Степень с целым показателем. Функция </w:t>
            </w:r>
            <w:proofErr w:type="spellStart"/>
            <w:r w:rsidRPr="00AE2A95">
              <w:rPr>
                <w:b/>
              </w:rPr>
              <w:t>y</w:t>
            </w:r>
            <w:proofErr w:type="spellEnd"/>
            <w:r w:rsidRPr="00AE2A95">
              <w:rPr>
                <w:b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</m:oMath>
            <w:r w:rsidRPr="00AE2A95">
              <w:t xml:space="preserve"> </w:t>
            </w:r>
            <w:r w:rsidRPr="00AE2A95">
              <w:rPr>
                <w:b/>
              </w:rPr>
              <w:t>и её график»</w:t>
            </w:r>
          </w:p>
        </w:tc>
        <w:tc>
          <w:tcPr>
            <w:tcW w:w="1830" w:type="dxa"/>
          </w:tcPr>
          <w:p w:rsidR="0001103E" w:rsidRPr="00AE2A95" w:rsidRDefault="0001103E" w:rsidP="0001103E">
            <w:r w:rsidRPr="00AE2A95">
              <w:lastRenderedPageBreak/>
              <w:t>Написание контрольной работы</w:t>
            </w:r>
          </w:p>
        </w:tc>
        <w:tc>
          <w:tcPr>
            <w:tcW w:w="2609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учиться применять на практике теоретический материал по теме «Операции с дробями. </w:t>
            </w:r>
            <w:r w:rsidRPr="00AE2A95">
              <w:rPr>
                <w:rFonts w:eastAsia="Calibri"/>
                <w:lang w:eastAsia="zh-CN"/>
              </w:rPr>
              <w:lastRenderedPageBreak/>
              <w:t>Функция обратная пропорциональность»</w:t>
            </w:r>
          </w:p>
        </w:tc>
        <w:tc>
          <w:tcPr>
            <w:tcW w:w="3807" w:type="dxa"/>
          </w:tcPr>
          <w:p w:rsidR="0001103E" w:rsidRPr="00AE2A95" w:rsidRDefault="0001103E" w:rsidP="0001103E">
            <w:r w:rsidRPr="00AE2A95">
              <w:lastRenderedPageBreak/>
              <w:t>Коммуникативные:</w:t>
            </w:r>
          </w:p>
          <w:p w:rsidR="0001103E" w:rsidRPr="00AE2A95" w:rsidRDefault="0001103E" w:rsidP="0001103E">
            <w:r w:rsidRPr="00AE2A95">
              <w:t>регулировать собственную деятельность посредством  письменной речи</w:t>
            </w:r>
          </w:p>
          <w:p w:rsidR="0001103E" w:rsidRPr="00AE2A95" w:rsidRDefault="0001103E" w:rsidP="0001103E">
            <w:proofErr w:type="gramStart"/>
            <w:r w:rsidRPr="00AE2A95">
              <w:t>Регулятивные</w:t>
            </w:r>
            <w:proofErr w:type="gramEnd"/>
            <w:r w:rsidRPr="00AE2A95">
              <w:t xml:space="preserve">: оценивать </w:t>
            </w:r>
            <w:r w:rsidRPr="00AE2A95">
              <w:lastRenderedPageBreak/>
              <w:t>достигнутый результат</w:t>
            </w:r>
          </w:p>
          <w:p w:rsidR="0001103E" w:rsidRPr="00AE2A95" w:rsidRDefault="0001103E" w:rsidP="0001103E">
            <w:r w:rsidRPr="00AE2A95">
              <w:t>Познавательные: выбирать наиболее эффективные способы решения задачи</w:t>
            </w:r>
          </w:p>
        </w:tc>
        <w:tc>
          <w:tcPr>
            <w:tcW w:w="2551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ние умения контролировать процесс и результат дея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48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.Анализ к/</w:t>
            </w:r>
            <w:proofErr w:type="spellStart"/>
            <w:proofErr w:type="gramStart"/>
            <w:r w:rsidRPr="00AE2A95"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 w:rsidRPr="00AE2A95">
              <w:rPr>
                <w:rFonts w:eastAsia="Calibri"/>
                <w:lang w:eastAsia="zh-CN"/>
              </w:rPr>
              <w:t xml:space="preserve"> № 3. Работа над допущенными ошибками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t xml:space="preserve"> Решение рациональных уравнений. </w:t>
            </w:r>
            <w:r w:rsidRPr="00AE2A95">
              <w:t xml:space="preserve">Применение  свойства степени с целым показателем при выполнении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t xml:space="preserve">вычислений и </w:t>
            </w:r>
            <w:proofErr w:type="gramStart"/>
            <w:r w:rsidRPr="00AE2A95">
              <w:t>преобразовании</w:t>
            </w:r>
            <w:proofErr w:type="gramEnd"/>
            <w:r w:rsidRPr="00AE2A95">
              <w:t xml:space="preserve"> выражений.   </w:t>
            </w: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t xml:space="preserve">Научиться решать рациональных уравнений. </w:t>
            </w:r>
            <w:r w:rsidRPr="00AE2A95">
              <w:t xml:space="preserve">Применять   свойства степени с целым показателем при выполнении вычислений и преобразовании выражений.   </w:t>
            </w:r>
            <w:r w:rsidRPr="00AE2A95">
              <w:rPr>
                <w:rFonts w:eastAsia="Calibri"/>
                <w:lang w:eastAsia="zh-CN"/>
              </w:rPr>
              <w:t>Фиксирование собственных затруднений в учебной деятельности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>Познавательные: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49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.Анализ к/</w:t>
            </w:r>
            <w:proofErr w:type="spellStart"/>
            <w:proofErr w:type="gramStart"/>
            <w:r w:rsidRPr="00AE2A95"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 w:rsidRPr="00AE2A95">
              <w:rPr>
                <w:rFonts w:eastAsia="Calibri"/>
                <w:lang w:eastAsia="zh-CN"/>
              </w:rPr>
              <w:t xml:space="preserve"> № 3. Работа над допущенными ошибками.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t xml:space="preserve"> Решение рациональных уравнений. </w:t>
            </w:r>
            <w:r w:rsidRPr="00AE2A95">
              <w:t xml:space="preserve">Применение  свойства степени с целым показателем при </w:t>
            </w:r>
            <w:r w:rsidRPr="00AE2A95">
              <w:lastRenderedPageBreak/>
              <w:t xml:space="preserve">выполнении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t xml:space="preserve">вычислений и </w:t>
            </w:r>
            <w:proofErr w:type="gramStart"/>
            <w:r w:rsidRPr="00AE2A95">
              <w:t>преобразовании</w:t>
            </w:r>
            <w:proofErr w:type="gramEnd"/>
            <w:r w:rsidRPr="00AE2A95">
              <w:t xml:space="preserve"> выражений.   </w:t>
            </w: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lastRenderedPageBreak/>
              <w:t xml:space="preserve">Научиться решать рациональных уравнений. </w:t>
            </w:r>
            <w:r w:rsidRPr="00AE2A95">
              <w:t xml:space="preserve">Применять   свойства степени с целым показателем при выполнении вычислений и преобразовании выражений.   </w:t>
            </w:r>
            <w:r w:rsidRPr="00AE2A95">
              <w:rPr>
                <w:rFonts w:eastAsia="Calibri"/>
                <w:lang w:eastAsia="zh-CN"/>
              </w:rPr>
              <w:lastRenderedPageBreak/>
              <w:t>Фиксирование собственных затруднений в учебной деятельности</w:t>
            </w:r>
          </w:p>
        </w:tc>
        <w:tc>
          <w:tcPr>
            <w:tcW w:w="3807" w:type="dxa"/>
            <w:hideMark/>
          </w:tcPr>
          <w:p w:rsidR="0001103E" w:rsidRPr="00AE2A95" w:rsidRDefault="0001103E" w:rsidP="0001103E">
            <w:r w:rsidRPr="00AE2A95">
              <w:lastRenderedPageBreak/>
              <w:t>Коммуникативные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AE2A95">
              <w:t>Регулятивные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AE2A95">
              <w:t xml:space="preserve">Познавательные: выбирать </w:t>
            </w:r>
            <w:r w:rsidRPr="00AE2A95">
              <w:lastRenderedPageBreak/>
              <w:t>смысловые единицы текста и устанавливать отношения между ним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>Формирование навыков анализа, творческой инициативности и активности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5"/>
        </w:trPr>
        <w:tc>
          <w:tcPr>
            <w:tcW w:w="13144" w:type="dxa"/>
            <w:gridSpan w:val="9"/>
          </w:tcPr>
          <w:p w:rsidR="0001103E" w:rsidRPr="00AE2A95" w:rsidRDefault="0001103E" w:rsidP="0001103E">
            <w:pPr>
              <w:spacing w:line="360" w:lineRule="auto"/>
              <w:jc w:val="center"/>
              <w:rPr>
                <w:rFonts w:eastAsia="Calibri"/>
                <w:lang w:eastAsia="zh-CN"/>
              </w:rPr>
            </w:pPr>
            <w:r w:rsidRPr="00AE2A95">
              <w:rPr>
                <w:b/>
              </w:rPr>
              <w:lastRenderedPageBreak/>
              <w:t>Квадратные корни. Действительные числа. (26 часов)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spacing w:line="360" w:lineRule="auto"/>
              <w:jc w:val="center"/>
              <w:rPr>
                <w:b/>
              </w:rPr>
            </w:pP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0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Функция  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 xml:space="preserve">2  </m:t>
                  </m:r>
                </m:sup>
              </m:sSup>
            </m:oMath>
            <w:r w:rsidRPr="00AE2A95">
              <w:t xml:space="preserve">    и её график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Учащиеся учатся формулировать свойства функции </w:t>
            </w:r>
            <m:oMath>
              <m:r>
                <w:rPr>
                  <w:rFonts w:ascii="Cambria Math" w:eastAsia="Calibri" w:hAnsi="Cambria Math"/>
                  <w:lang w:eastAsia="zh-CN"/>
                </w:rPr>
                <m:t>y</m:t>
              </m:r>
              <m:r>
                <w:rPr>
                  <w:rFonts w:ascii="Cambria Math" w:eastAsia="Calibri"/>
                  <w:lang w:eastAsia="zh-CN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lang w:val="en-US" w:eastAsia="zh-C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US" w:eastAsia="zh-CN"/>
                    </w:rPr>
                    <m:t>x</m:t>
                  </m:r>
                </m:e>
                <m:sup>
                  <m:r>
                    <w:rPr>
                      <w:rFonts w:ascii="Cambria Math" w:eastAsia="Calibri"/>
                      <w:lang w:eastAsia="zh-CN"/>
                    </w:rPr>
                    <m:t xml:space="preserve">2  </m:t>
                  </m:r>
                </m:sup>
              </m:sSup>
            </m:oMath>
            <w:r w:rsidRPr="00AE2A95">
              <w:rPr>
                <w:rFonts w:eastAsia="Calibri"/>
                <w:lang w:eastAsia="zh-CN"/>
              </w:rPr>
              <w:t xml:space="preserve"> и строить её график</w:t>
            </w:r>
          </w:p>
        </w:tc>
        <w:tc>
          <w:tcPr>
            <w:tcW w:w="2609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ормировать умение формулировать свойства функции </w:t>
            </w:r>
            <m:oMath>
              <m:r>
                <w:rPr>
                  <w:rFonts w:ascii="Cambria Math" w:eastAsia="Calibri" w:hAnsi="Cambria Math"/>
                  <w:lang w:eastAsia="zh-CN"/>
                </w:rPr>
                <m:t>y</m:t>
              </m:r>
              <m:r>
                <w:rPr>
                  <w:rFonts w:ascii="Cambria Math" w:eastAsia="Calibri"/>
                  <w:lang w:eastAsia="zh-CN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lang w:val="en-US" w:eastAsia="zh-C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US" w:eastAsia="zh-CN"/>
                    </w:rPr>
                    <m:t>x</m:t>
                  </m:r>
                </m:e>
                <m:sup>
                  <m:r>
                    <w:rPr>
                      <w:rFonts w:ascii="Cambria Math" w:eastAsia="Calibri"/>
                      <w:lang w:eastAsia="zh-CN"/>
                    </w:rPr>
                    <m:t xml:space="preserve">2  </m:t>
                  </m:r>
                </m:sup>
              </m:sSup>
            </m:oMath>
            <w:r w:rsidRPr="00AE2A95">
              <w:rPr>
                <w:rFonts w:eastAsia="Calibri"/>
                <w:lang w:eastAsia="zh-CN"/>
              </w:rPr>
              <w:t xml:space="preserve"> и строить её график</w:t>
            </w:r>
          </w:p>
        </w:tc>
        <w:tc>
          <w:tcPr>
            <w:tcW w:w="3807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i/>
                <w:lang w:eastAsia="zh-CN"/>
              </w:rPr>
              <w:t xml:space="preserve">Коммуникативные: </w:t>
            </w:r>
            <w:r w:rsidRPr="00AE2A95">
              <w:rPr>
                <w:rFonts w:eastAsia="Calibri"/>
                <w:lang w:eastAsia="zh-CN"/>
              </w:rPr>
              <w:t>устанавливать рабочие отношения, эффективно сотрудничать и способствовать продуктивной кооперации.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i/>
                <w:lang w:eastAsia="zh-CN"/>
              </w:rPr>
              <w:t xml:space="preserve">Регулятивные: </w:t>
            </w:r>
            <w:r w:rsidRPr="00AE2A95">
              <w:rPr>
                <w:rFonts w:eastAsia="Calibri"/>
                <w:lang w:eastAsia="zh-CN"/>
              </w:rPr>
              <w:t>вносить коррективы и дополнения в составленные планы.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i/>
                <w:lang w:eastAsia="zh-CN"/>
              </w:rPr>
              <w:t>Познавательные</w:t>
            </w:r>
            <w:proofErr w:type="gramEnd"/>
            <w:r w:rsidRPr="00AE2A95">
              <w:rPr>
                <w:rFonts w:eastAsia="Calibri"/>
                <w:b/>
                <w:i/>
                <w:lang w:eastAsia="zh-CN"/>
              </w:rPr>
              <w:t xml:space="preserve">: </w:t>
            </w:r>
            <w:r w:rsidRPr="00AE2A95">
              <w:rPr>
                <w:rFonts w:eastAsia="Calibri"/>
                <w:lang w:eastAsia="zh-CN"/>
              </w:rPr>
              <w:t xml:space="preserve">формировать умение понимать и использовать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математические средства наглядности</w:t>
            </w:r>
          </w:p>
        </w:tc>
        <w:tc>
          <w:tcPr>
            <w:tcW w:w="2551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устойчивой мотивации к проблемно поисковой деятельности.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Квадрат</w:t>
            </w:r>
            <w:r w:rsidRPr="00AE2A95">
              <w:softHyphen/>
              <w:t>ные корни. Арифме</w:t>
            </w:r>
            <w:r w:rsidRPr="00AE2A95">
              <w:softHyphen/>
              <w:t>тический квадрат</w:t>
            </w:r>
            <w:r w:rsidRPr="00AE2A95">
              <w:softHyphen/>
              <w:t>ный ко</w:t>
            </w:r>
            <w:r w:rsidRPr="00AE2A95">
              <w:softHyphen/>
              <w:t>рень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jc w:val="both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ходить значения арифметических квадратных корней. Индивидуальный опрос, выполнение практических заданий из УМ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Newton-Regular"/>
              </w:rPr>
              <w:t xml:space="preserve">Познакомиться с понятиями </w:t>
            </w:r>
            <w:r w:rsidRPr="00AE2A95">
              <w:rPr>
                <w:rFonts w:eastAsia="Newton-Regular"/>
                <w:i/>
              </w:rPr>
              <w:t xml:space="preserve">арифметический квадратный корень, подкоренное выражение; </w:t>
            </w:r>
            <w:r w:rsidRPr="00AE2A95">
              <w:rPr>
                <w:rFonts w:eastAsia="Newton-Regular"/>
              </w:rPr>
              <w:t xml:space="preserve">с символом математики для обозначения нового числа </w:t>
            </w:r>
            <w:r w:rsidRPr="00AE2A95">
              <w:rPr>
                <w:rFonts w:eastAsia="Newton-Regular"/>
                <w:position w:val="-8"/>
              </w:rPr>
              <w:object w:dxaOrig="555" w:dyaOrig="360">
                <v:shape id="_x0000_i1032" type="#_x0000_t75" style="width:27.75pt;height:18.75pt" o:ole="">
                  <v:imagedata r:id="rId19" o:title=""/>
                </v:shape>
                <o:OLEObject Type="Embed" ProgID="Equation.3" ShapeID="_x0000_i1032" DrawAspect="Content" ObjectID="_1727429789" r:id="rId20"/>
              </w:object>
            </w:r>
            <w:r w:rsidRPr="00AE2A95">
              <w:rPr>
                <w:rFonts w:eastAsia="Newton-Regular"/>
              </w:rPr>
              <w:t xml:space="preserve">. Научиться формулировать определение арифметического квадратного корня; </w:t>
            </w:r>
            <w:r w:rsidRPr="00AE2A95">
              <w:rPr>
                <w:rFonts w:eastAsia="Newton-Regular"/>
              </w:rPr>
              <w:lastRenderedPageBreak/>
              <w:t>извлекать квадратные корни из чисел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слу</w:t>
            </w:r>
            <w:r w:rsidRPr="00AE2A95">
              <w:rPr>
                <w:rFonts w:eastAsia="Calibri"/>
                <w:color w:val="000000"/>
              </w:rPr>
              <w:softHyphen/>
              <w:t xml:space="preserve">шать и слышать друг друг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личать свой способ действия с эталоном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формирование умений определять понятия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целевых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установок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учебной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деятель</w:t>
            </w:r>
            <w:r w:rsidRPr="00AE2A95">
              <w:rPr>
                <w:rFonts w:eastAsia="Calibri"/>
                <w:color w:val="000000"/>
              </w:rPr>
              <w:softHyphen/>
              <w:t>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2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>Квадрат</w:t>
            </w:r>
            <w:r w:rsidRPr="00AE2A95">
              <w:softHyphen/>
              <w:t>ные корни. Арифме</w:t>
            </w:r>
            <w:r w:rsidRPr="00AE2A95">
              <w:softHyphen/>
              <w:t>тический квадрат</w:t>
            </w:r>
            <w:r w:rsidRPr="00AE2A95">
              <w:softHyphen/>
              <w:t>ный ко</w:t>
            </w:r>
            <w:r w:rsidRPr="00AE2A95">
              <w:softHyphen/>
              <w:t>рень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ходить значения арифметических квадратных корней. Индивидуальный опрос, выполнение практических заданий из УМК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Newton-Regular"/>
              </w:rPr>
            </w:pPr>
            <w:r w:rsidRPr="00AE2A95">
              <w:rPr>
                <w:rFonts w:eastAsia="Newton-Regular"/>
              </w:rPr>
              <w:t>Формировать умение находить значение арифметического квадратного корня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оявлять уважительное отношение к партнерам, внимание к лич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 xml:space="preserve">ности </w:t>
            </w:r>
            <w:proofErr w:type="gramStart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другого</w:t>
            </w:r>
            <w:proofErr w:type="gramEnd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 xml:space="preserve">, адекватное межличностное восприяти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выбирать способы действий в рамках представленных условий и требований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Квадрат</w:t>
            </w:r>
            <w:r w:rsidRPr="00AE2A95">
              <w:softHyphen/>
              <w:t>ные корни. Арифме</w:t>
            </w:r>
            <w:r w:rsidRPr="00AE2A95">
              <w:softHyphen/>
              <w:t>тический квадрат</w:t>
            </w:r>
            <w:r w:rsidRPr="00AE2A95">
              <w:softHyphen/>
              <w:t>ный ко</w:t>
            </w:r>
            <w:r w:rsidRPr="00AE2A95">
              <w:softHyphen/>
              <w:t>рень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ходить значения арифметических квадратных корней. Индивидуальный опрос, выполнение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Newton-Regular"/>
              </w:rPr>
            </w:pPr>
            <w:r w:rsidRPr="00AE2A95">
              <w:rPr>
                <w:rFonts w:eastAsia="Newton-Regular"/>
              </w:rPr>
              <w:t>Формировать умение находить значение выражения, содержащего арифметический квадратный корень, применять свойства арифметического квадратного корня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оявлять уважительное отношение к партнерам, внимание к лич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 xml:space="preserve">ности </w:t>
            </w:r>
            <w:proofErr w:type="gramStart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другого</w:t>
            </w:r>
            <w:proofErr w:type="gramEnd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 xml:space="preserve">, адекватное межличностное восприяти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выбирать способы действий в рамках представленных условий и требований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2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Квадрат</w:t>
            </w:r>
            <w:r w:rsidRPr="00AE2A95">
              <w:softHyphen/>
              <w:t>ные корни. Арифме</w:t>
            </w:r>
            <w:r w:rsidRPr="00AE2A95">
              <w:softHyphen/>
              <w:t>тический квадрат</w:t>
            </w:r>
            <w:r w:rsidRPr="00AE2A95">
              <w:softHyphen/>
              <w:t>ный ко</w:t>
            </w:r>
            <w:r w:rsidRPr="00AE2A95">
              <w:softHyphen/>
              <w:t>рень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Находить значения арифметических квадратных корней. Индивидуальный опрос, выполнение практических </w:t>
            </w:r>
            <w:r w:rsidRPr="00AE2A95">
              <w:rPr>
                <w:rFonts w:eastAsia="Calibri"/>
                <w:lang w:eastAsia="zh-CN"/>
              </w:rPr>
              <w:lastRenderedPageBreak/>
              <w:t>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Newton-Regular"/>
              </w:rPr>
            </w:pPr>
            <w:r w:rsidRPr="00AE2A95">
              <w:rPr>
                <w:rFonts w:eastAsia="Newton-Regular"/>
              </w:rPr>
              <w:lastRenderedPageBreak/>
              <w:t xml:space="preserve">Формировать умение находить значение выражения, содержащего арифметический квадратный корень. Решать уравнения </w:t>
            </w:r>
            <m:oMath>
              <m:sSup>
                <m:sSupPr>
                  <m:ctrlPr>
                    <w:rPr>
                      <w:rFonts w:ascii="Cambria Math" w:eastAsia="Newton-Regular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Newton-Regular"/>
                    </w:rPr>
                    <m:t>х</m:t>
                  </m:r>
                </m:e>
                <m:sup>
                  <m:r>
                    <w:rPr>
                      <w:rFonts w:ascii="Cambria Math" w:eastAsia="Newton-Regular"/>
                    </w:rPr>
                    <m:t>2</m:t>
                  </m:r>
                </m:sup>
              </m:sSup>
            </m:oMath>
            <w:r w:rsidRPr="00AE2A95">
              <w:rPr>
                <w:rFonts w:eastAsia="Newton-Regular"/>
              </w:rPr>
              <w:t xml:space="preserve">= а и </w:t>
            </w:r>
            <m:oMath>
              <m:rad>
                <m:radPr>
                  <m:degHide m:val="on"/>
                  <m:ctrlPr>
                    <w:rPr>
                      <w:rFonts w:ascii="Cambria Math" w:eastAsia="Newton-Regular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Newton-Regular"/>
                    </w:rPr>
                    <m:t>х</m:t>
                  </m:r>
                </m:e>
              </m:rad>
            </m:oMath>
            <w:r w:rsidRPr="00AE2A95">
              <w:rPr>
                <w:rFonts w:eastAsia="Newton-Regular"/>
              </w:rPr>
              <w:t xml:space="preserve"> = а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оявлять уважительное отношение к партнерам, внимание к лич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 xml:space="preserve">ности </w:t>
            </w:r>
            <w:proofErr w:type="gramStart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другого</w:t>
            </w:r>
            <w:proofErr w:type="gramEnd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 xml:space="preserve">, адекватное межличностное восприяти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выбирать способы действий в рамках представленных условий и требований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3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Квадрат</w:t>
            </w:r>
            <w:r w:rsidRPr="00AE2A95">
              <w:softHyphen/>
              <w:t>ные корни. Арифме</w:t>
            </w:r>
            <w:r w:rsidRPr="00AE2A95">
              <w:softHyphen/>
              <w:t>тический квадрат</w:t>
            </w:r>
            <w:r w:rsidRPr="00AE2A95">
              <w:softHyphen/>
              <w:t>ный ко</w:t>
            </w:r>
            <w:r w:rsidRPr="00AE2A95">
              <w:softHyphen/>
              <w:t>рень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ходить значения арифметических квадратных корней. Индивидуальный опрос, выполнение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Newton-Regular"/>
              </w:rPr>
            </w:pPr>
            <w:r w:rsidRPr="00AE2A95">
              <w:rPr>
                <w:rFonts w:eastAsia="Newton-Regular"/>
              </w:rPr>
              <w:t xml:space="preserve">Формировать умение находить значение выражения, содержащего арифметический квадратный корень. Решать уравнения </w:t>
            </w:r>
            <m:oMath>
              <m:sSup>
                <m:sSupPr>
                  <m:ctrlPr>
                    <w:rPr>
                      <w:rFonts w:ascii="Cambria Math" w:eastAsia="Newton-Regular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Newton-Regular"/>
                    </w:rPr>
                    <m:t>х</m:t>
                  </m:r>
                </m:e>
                <m:sup>
                  <m:r>
                    <w:rPr>
                      <w:rFonts w:ascii="Cambria Math" w:eastAsia="Newton-Regular"/>
                    </w:rPr>
                    <m:t>2</m:t>
                  </m:r>
                </m:sup>
              </m:sSup>
            </m:oMath>
            <w:r w:rsidRPr="00AE2A95">
              <w:rPr>
                <w:rFonts w:eastAsia="Newton-Regular"/>
              </w:rPr>
              <w:t xml:space="preserve">= а и </w:t>
            </w:r>
            <m:oMath>
              <m:rad>
                <m:radPr>
                  <m:degHide m:val="on"/>
                  <m:ctrlPr>
                    <w:rPr>
                      <w:rFonts w:ascii="Cambria Math" w:eastAsia="Newton-Regular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Newton-Regular"/>
                    </w:rPr>
                    <m:t>х</m:t>
                  </m:r>
                </m:e>
              </m:rad>
            </m:oMath>
            <w:r w:rsidRPr="00AE2A95">
              <w:rPr>
                <w:rFonts w:eastAsia="Newton-Regular"/>
              </w:rPr>
              <w:t xml:space="preserve"> = а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оявлять уважительное отношение к партнерам, внимание к лич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 xml:space="preserve">ности </w:t>
            </w:r>
            <w:proofErr w:type="gramStart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другого</w:t>
            </w:r>
            <w:proofErr w:type="gramEnd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 xml:space="preserve">, адекватное межличностное восприяти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выбирать способы действий в рамках представленных условий и требований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4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Множество и его элементы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Учащиеся на конкретных примерах знакомятся с такими понятиями, как множество, элементы множества, одноэлементное множество, равные множества, характеристическое свойство, пустое множество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Newton-Regular"/>
              </w:rPr>
            </w:pPr>
            <w:r w:rsidRPr="00AE2A95">
              <w:rPr>
                <w:rFonts w:eastAsia="Newton-Regular"/>
              </w:rPr>
              <w:t>Формировать умение описывать понятие множества, элемента множества, задавать конечные множества, распознавать равные множества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proofErr w:type="gramStart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Коммуникативные</w:t>
            </w:r>
            <w:proofErr w:type="gramEnd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: </w:t>
            </w:r>
            <w:r w:rsidRPr="00AE2A95">
              <w:rPr>
                <w:color w:val="000000"/>
                <w:lang w:bidi="ru-RU"/>
              </w:rPr>
              <w:t>уметь слу</w:t>
            </w:r>
            <w:r w:rsidRPr="00AE2A95">
              <w:rPr>
                <w:color w:val="000000"/>
                <w:lang w:bidi="ru-RU"/>
              </w:rPr>
              <w:softHyphen/>
              <w:t xml:space="preserve">шать и слышать друг друг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Регулятивные: </w:t>
            </w:r>
            <w:r w:rsidRPr="00AE2A95">
              <w:rPr>
                <w:color w:val="000000"/>
                <w:lang w:bidi="ru-RU"/>
              </w:rPr>
              <w:t>выделять и осознавать то, что уже усвоено, и то, что еще под</w:t>
            </w:r>
            <w:r w:rsidRPr="00AE2A95">
              <w:rPr>
                <w:color w:val="000000"/>
                <w:lang w:bidi="ru-RU"/>
              </w:rPr>
              <w:softHyphen/>
              <w:t xml:space="preserve">лежит усвоению, осознавать качество и уровень усвоения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Познавательные: </w:t>
            </w:r>
            <w:r w:rsidRPr="00AE2A95">
              <w:rPr>
                <w:color w:val="000000"/>
                <w:lang w:bidi="ru-RU"/>
              </w:rPr>
              <w:t>формировать представление об идеях и методах математики как об универсальном языке науки и техник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color w:val="000000"/>
                <w:lang w:bidi="ru-RU"/>
              </w:rPr>
              <w:t>Формировать 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5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Подмножество. Операции </w:t>
            </w:r>
            <w:r w:rsidRPr="00AE2A95">
              <w:lastRenderedPageBreak/>
              <w:t xml:space="preserve">над множествами 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 xml:space="preserve">Знать определения пересечения и </w:t>
            </w:r>
            <w:r w:rsidRPr="00AE2A95">
              <w:rPr>
                <w:rFonts w:eastAsia="Calibri"/>
                <w:lang w:eastAsia="zh-CN" w:bidi="ru-RU"/>
              </w:rPr>
              <w:lastRenderedPageBreak/>
              <w:t>объединения множеств. Находить пересечение и объединение множеств. Составление опорного конспекта, выполнение проблем</w:t>
            </w:r>
            <w:r w:rsidRPr="00AE2A95">
              <w:rPr>
                <w:rFonts w:eastAsia="Calibri"/>
                <w:lang w:eastAsia="zh-CN" w:bidi="ru-RU"/>
              </w:rPr>
              <w:softHyphen/>
              <w:t>ных и практических за</w:t>
            </w:r>
            <w:r w:rsidRPr="00AE2A95">
              <w:rPr>
                <w:rFonts w:eastAsia="Calibri"/>
                <w:lang w:eastAsia="zh-CN" w:bidi="ru-RU"/>
              </w:rPr>
              <w:softHyphen/>
              <w:t>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lastRenderedPageBreak/>
              <w:t>Познакомиться с поня</w:t>
            </w:r>
            <w:r w:rsidRPr="00AE2A95">
              <w:rPr>
                <w:color w:val="000000"/>
                <w:lang w:bidi="ru-RU"/>
              </w:rPr>
              <w:softHyphen/>
              <w:t xml:space="preserve">тиями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t xml:space="preserve">подмножество,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>пересечение и объединение множеств</w:t>
            </w:r>
            <w:r w:rsidRPr="00AE2A95">
              <w:rPr>
                <w:i/>
                <w:color w:val="000000"/>
                <w:lang w:bidi="ru-RU"/>
              </w:rPr>
              <w:t>;</w:t>
            </w:r>
            <w:r w:rsidRPr="00AE2A95">
              <w:rPr>
                <w:color w:val="000000"/>
                <w:lang w:bidi="ru-RU"/>
              </w:rPr>
              <w:t xml:space="preserve"> с принципом кругов Эйлера. Научиться находить объединение и пересечение множеств, разность множеств; приво</w:t>
            </w:r>
            <w:r w:rsidRPr="00AE2A95">
              <w:rPr>
                <w:color w:val="000000"/>
                <w:lang w:bidi="ru-RU"/>
              </w:rPr>
              <w:softHyphen/>
              <w:t>дить примеры несложных классификаций; иллюст</w:t>
            </w:r>
            <w:r w:rsidRPr="00AE2A95">
              <w:rPr>
                <w:color w:val="000000"/>
                <w:lang w:bidi="ru-RU"/>
              </w:rPr>
              <w:softHyphen/>
              <w:t>рировать теоретико-мно</w:t>
            </w:r>
            <w:r w:rsidRPr="00AE2A95">
              <w:rPr>
                <w:color w:val="000000"/>
                <w:lang w:bidi="ru-RU"/>
              </w:rPr>
              <w:softHyphen/>
              <w:t>жественные понятия с по</w:t>
            </w:r>
            <w:r w:rsidRPr="00AE2A95">
              <w:rPr>
                <w:color w:val="000000"/>
                <w:lang w:bidi="ru-RU"/>
              </w:rPr>
              <w:softHyphen/>
              <w:t>мощью кругов Эйлера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proofErr w:type="gramStart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>Коммуникативные</w:t>
            </w:r>
            <w:proofErr w:type="gramEnd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: </w:t>
            </w:r>
            <w:r w:rsidRPr="00AE2A95">
              <w:rPr>
                <w:color w:val="000000"/>
                <w:lang w:bidi="ru-RU"/>
              </w:rPr>
              <w:t>вступать в диалог, участвовать в кол</w:t>
            </w:r>
            <w:r w:rsidRPr="00AE2A95">
              <w:rPr>
                <w:color w:val="000000"/>
                <w:lang w:bidi="ru-RU"/>
              </w:rPr>
              <w:softHyphen/>
              <w:t>лективном обсуждении про</w:t>
            </w:r>
            <w:r w:rsidRPr="00AE2A95">
              <w:rPr>
                <w:color w:val="000000"/>
                <w:lang w:bidi="ru-RU"/>
              </w:rPr>
              <w:softHyphen/>
              <w:t>блем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 xml:space="preserve">Регулятивные: </w:t>
            </w:r>
            <w:r w:rsidRPr="00AE2A95">
              <w:rPr>
                <w:color w:val="000000"/>
                <w:lang w:bidi="ru-RU"/>
              </w:rPr>
              <w:t>принимать по</w:t>
            </w:r>
            <w:r w:rsidRPr="00AE2A95">
              <w:rPr>
                <w:color w:val="000000"/>
                <w:lang w:bidi="ru-RU"/>
              </w:rPr>
              <w:softHyphen/>
              <w:t>знавательную цель, сохранять её при выполнении учебных действий, регулировать весь процесс их выполнения и четко выполнять требова</w:t>
            </w:r>
            <w:r w:rsidRPr="00AE2A95">
              <w:rPr>
                <w:color w:val="000000"/>
                <w:lang w:bidi="ru-RU"/>
              </w:rPr>
              <w:softHyphen/>
              <w:t xml:space="preserve">ния познавательной задачи. 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Познавательные: </w:t>
            </w:r>
            <w:r w:rsidRPr="00AE2A95">
              <w:rPr>
                <w:color w:val="000000"/>
                <w:lang w:bidi="ru-RU"/>
              </w:rPr>
              <w:t>формировать представление  об идеях и методах математики как об универсальном языке науки и техник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lastRenderedPageBreak/>
              <w:t>Форми</w:t>
            </w:r>
            <w:r w:rsidRPr="00AE2A95">
              <w:rPr>
                <w:color w:val="000000"/>
                <w:lang w:bidi="ru-RU"/>
              </w:rPr>
              <w:softHyphen/>
              <w:t>рование познава</w:t>
            </w:r>
            <w:r w:rsidRPr="00AE2A95">
              <w:rPr>
                <w:color w:val="000000"/>
                <w:lang w:bidi="ru-RU"/>
              </w:rPr>
              <w:softHyphen/>
              <w:t>тельного интереса к предме</w:t>
            </w:r>
            <w:r w:rsidRPr="00AE2A95">
              <w:rPr>
                <w:color w:val="000000"/>
                <w:lang w:bidi="ru-RU"/>
              </w:rPr>
              <w:softHyphen/>
              <w:t xml:space="preserve">ту </w:t>
            </w:r>
            <w:r w:rsidRPr="00AE2A95">
              <w:rPr>
                <w:color w:val="000000"/>
                <w:lang w:bidi="ru-RU"/>
              </w:rPr>
              <w:lastRenderedPageBreak/>
              <w:t>иссле</w:t>
            </w:r>
            <w:r w:rsidRPr="00AE2A95">
              <w:rPr>
                <w:color w:val="000000"/>
                <w:lang w:bidi="ru-RU"/>
              </w:rPr>
              <w:softHyphen/>
              <w:t>дования, устойчи</w:t>
            </w:r>
            <w:r w:rsidRPr="00AE2A95">
              <w:rPr>
                <w:color w:val="000000"/>
                <w:lang w:bidi="ru-RU"/>
              </w:rPr>
              <w:softHyphen/>
              <w:t>вой мо</w:t>
            </w:r>
            <w:r w:rsidRPr="00AE2A95">
              <w:rPr>
                <w:color w:val="000000"/>
                <w:lang w:bidi="ru-RU"/>
              </w:rPr>
              <w:softHyphen/>
              <w:t>тивации к изуче</w:t>
            </w:r>
            <w:r w:rsidRPr="00AE2A95">
              <w:rPr>
                <w:color w:val="000000"/>
                <w:lang w:bidi="ru-RU"/>
              </w:rPr>
              <w:softHyphen/>
              <w:t>нию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t>и закреп</w:t>
            </w:r>
            <w:r w:rsidRPr="00AE2A95">
              <w:rPr>
                <w:color w:val="000000"/>
                <w:lang w:bidi="ru-RU"/>
              </w:rPr>
              <w:softHyphen/>
              <w:t>лению нового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6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Операции над множествами 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>Знать определения пересечения и объединения множеств. Находить пересечение и объединение множеств. Составление опорного конспекта, выполнение проблем</w:t>
            </w:r>
            <w:r w:rsidRPr="00AE2A95">
              <w:rPr>
                <w:rFonts w:eastAsia="Calibri"/>
                <w:lang w:eastAsia="zh-CN" w:bidi="ru-RU"/>
              </w:rPr>
              <w:softHyphen/>
              <w:t>ных и практических за</w:t>
            </w:r>
            <w:r w:rsidRPr="00AE2A95">
              <w:rPr>
                <w:rFonts w:eastAsia="Calibri"/>
                <w:lang w:eastAsia="zh-CN" w:bidi="ru-RU"/>
              </w:rPr>
              <w:softHyphen/>
              <w:t>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t xml:space="preserve">Закрепить понятия: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t>подмножество, пересечение и объединение множеств</w:t>
            </w:r>
            <w:r w:rsidRPr="00AE2A95">
              <w:rPr>
                <w:i/>
                <w:color w:val="000000"/>
                <w:lang w:bidi="ru-RU"/>
              </w:rPr>
              <w:t>;</w:t>
            </w:r>
            <w:r w:rsidRPr="00AE2A95">
              <w:rPr>
                <w:color w:val="000000"/>
                <w:lang w:bidi="ru-RU"/>
              </w:rPr>
              <w:t xml:space="preserve"> с принципом кругов Эйлера. Научиться находить объединение и пересечение множеств, разность множеств; приво</w:t>
            </w:r>
            <w:r w:rsidRPr="00AE2A95">
              <w:rPr>
                <w:color w:val="000000"/>
                <w:lang w:bidi="ru-RU"/>
              </w:rPr>
              <w:softHyphen/>
              <w:t>дить примеры несложных классификаций; иллюст</w:t>
            </w:r>
            <w:r w:rsidRPr="00AE2A95">
              <w:rPr>
                <w:color w:val="000000"/>
                <w:lang w:bidi="ru-RU"/>
              </w:rPr>
              <w:softHyphen/>
              <w:t>рировать теоретико-мно</w:t>
            </w:r>
            <w:r w:rsidRPr="00AE2A95">
              <w:rPr>
                <w:color w:val="000000"/>
                <w:lang w:bidi="ru-RU"/>
              </w:rPr>
              <w:softHyphen/>
              <w:t>жественные понятия с по</w:t>
            </w:r>
            <w:r w:rsidRPr="00AE2A95">
              <w:rPr>
                <w:color w:val="000000"/>
                <w:lang w:bidi="ru-RU"/>
              </w:rPr>
              <w:softHyphen/>
              <w:t>мощью кругов Эйлера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proofErr w:type="gramStart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Коммуникативные</w:t>
            </w:r>
            <w:proofErr w:type="gramEnd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: </w:t>
            </w:r>
            <w:r w:rsidRPr="00AE2A95">
              <w:rPr>
                <w:color w:val="000000"/>
                <w:lang w:bidi="ru-RU"/>
              </w:rPr>
              <w:t>вступать в диалог, участвовать в кол</w:t>
            </w:r>
            <w:r w:rsidRPr="00AE2A95">
              <w:rPr>
                <w:color w:val="000000"/>
                <w:lang w:bidi="ru-RU"/>
              </w:rPr>
              <w:softHyphen/>
              <w:t>лективном обсуждении про</w:t>
            </w:r>
            <w:r w:rsidRPr="00AE2A95">
              <w:rPr>
                <w:color w:val="000000"/>
                <w:lang w:bidi="ru-RU"/>
              </w:rPr>
              <w:softHyphen/>
              <w:t>блем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Регулятивные: </w:t>
            </w:r>
            <w:r w:rsidRPr="00AE2A95">
              <w:rPr>
                <w:color w:val="000000"/>
                <w:lang w:bidi="ru-RU"/>
              </w:rPr>
              <w:t>принимать по</w:t>
            </w:r>
            <w:r w:rsidRPr="00AE2A95">
              <w:rPr>
                <w:color w:val="000000"/>
                <w:lang w:bidi="ru-RU"/>
              </w:rPr>
              <w:softHyphen/>
              <w:t>знавательную цель, сохранять её при выполнении учебных действий, регулировать весь процесс их выполнения и четко выполнять требова</w:t>
            </w:r>
            <w:r w:rsidRPr="00AE2A95">
              <w:rPr>
                <w:color w:val="000000"/>
                <w:lang w:bidi="ru-RU"/>
              </w:rPr>
              <w:softHyphen/>
              <w:t xml:space="preserve">ния познавательной задачи. 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Познавательные: </w:t>
            </w:r>
            <w:r w:rsidRPr="00AE2A95">
              <w:rPr>
                <w:color w:val="000000"/>
                <w:lang w:bidi="ru-RU"/>
              </w:rPr>
              <w:t>формировать представление  об идеях и методах математики как об универсальном языке науки и техник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t>Форми</w:t>
            </w:r>
            <w:r w:rsidRPr="00AE2A95">
              <w:rPr>
                <w:color w:val="000000"/>
                <w:lang w:bidi="ru-RU"/>
              </w:rPr>
              <w:softHyphen/>
              <w:t>рование познава</w:t>
            </w:r>
            <w:r w:rsidRPr="00AE2A95">
              <w:rPr>
                <w:color w:val="000000"/>
                <w:lang w:bidi="ru-RU"/>
              </w:rPr>
              <w:softHyphen/>
              <w:t>тельного интереса к предме</w:t>
            </w:r>
            <w:r w:rsidRPr="00AE2A95">
              <w:rPr>
                <w:color w:val="000000"/>
                <w:lang w:bidi="ru-RU"/>
              </w:rPr>
              <w:softHyphen/>
              <w:t>ту иссле</w:t>
            </w:r>
            <w:r w:rsidRPr="00AE2A95">
              <w:rPr>
                <w:color w:val="000000"/>
                <w:lang w:bidi="ru-RU"/>
              </w:rPr>
              <w:softHyphen/>
              <w:t>дования, устойчи</w:t>
            </w:r>
            <w:r w:rsidRPr="00AE2A95">
              <w:rPr>
                <w:color w:val="000000"/>
                <w:lang w:bidi="ru-RU"/>
              </w:rPr>
              <w:softHyphen/>
              <w:t>вой мо</w:t>
            </w:r>
            <w:r w:rsidRPr="00AE2A95">
              <w:rPr>
                <w:color w:val="000000"/>
                <w:lang w:bidi="ru-RU"/>
              </w:rPr>
              <w:softHyphen/>
              <w:t>тивации к изуче</w:t>
            </w:r>
            <w:r w:rsidRPr="00AE2A95">
              <w:rPr>
                <w:color w:val="000000"/>
                <w:lang w:bidi="ru-RU"/>
              </w:rPr>
              <w:softHyphen/>
              <w:t>нию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t>и закреп</w:t>
            </w:r>
            <w:r w:rsidRPr="00AE2A95">
              <w:rPr>
                <w:color w:val="000000"/>
                <w:lang w:bidi="ru-RU"/>
              </w:rPr>
              <w:softHyphen/>
              <w:t>лению нового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7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Числовые множества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Знать понятие числовые промежутки, </w:t>
            </w:r>
            <w:r w:rsidRPr="00AE2A95">
              <w:rPr>
                <w:rFonts w:eastAsia="Calibri"/>
                <w:lang w:eastAsia="zh-CN" w:bidi="ru-RU"/>
              </w:rPr>
              <w:lastRenderedPageBreak/>
              <w:t xml:space="preserve">изображать их </w:t>
            </w:r>
            <w:proofErr w:type="gramStart"/>
            <w:r w:rsidRPr="00AE2A95">
              <w:rPr>
                <w:rFonts w:eastAsia="Calibri"/>
                <w:lang w:eastAsia="zh-CN" w:bidi="ru-RU"/>
              </w:rPr>
              <w:t>на</w:t>
            </w:r>
            <w:proofErr w:type="gramEnd"/>
            <w:r w:rsidRPr="00AE2A95">
              <w:rPr>
                <w:rFonts w:eastAsia="Calibri"/>
                <w:lang w:eastAsia="zh-CN" w:bidi="ru-RU"/>
              </w:rPr>
              <w:t xml:space="preserve"> числовой прямой. Находить пересечение и объединение числовых промежутков. Выпол</w:t>
            </w:r>
            <w:r w:rsidRPr="00AE2A95">
              <w:rPr>
                <w:rFonts w:eastAsia="Calibri"/>
                <w:lang w:eastAsia="zh-CN" w:bidi="ru-RU"/>
              </w:rPr>
              <w:softHyphen/>
              <w:t>нение практических за</w:t>
            </w:r>
            <w:r w:rsidRPr="00AE2A95">
              <w:rPr>
                <w:rFonts w:eastAsia="Calibri"/>
                <w:lang w:eastAsia="zh-CN" w:bidi="ru-RU"/>
              </w:rPr>
              <w:softHyphen/>
              <w:t>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lastRenderedPageBreak/>
              <w:t>Познакомиться с поня</w:t>
            </w:r>
            <w:r w:rsidRPr="00AE2A95">
              <w:rPr>
                <w:color w:val="000000"/>
                <w:lang w:bidi="ru-RU"/>
              </w:rPr>
              <w:softHyphen/>
              <w:t xml:space="preserve">тиями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t>числовая прямая</w:t>
            </w:r>
            <w:r w:rsidRPr="00AE2A95">
              <w:rPr>
                <w:i/>
                <w:color w:val="000000"/>
                <w:lang w:bidi="ru-RU"/>
              </w:rPr>
              <w:t xml:space="preserve">,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t>ко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softHyphen/>
              <w:t xml:space="preserve">ординаты </w:t>
            </w:r>
            <w:r w:rsidRPr="00AE2A95">
              <w:rPr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>точки, числовой промежуток.</w:t>
            </w:r>
            <w:r w:rsidRPr="00AE2A95">
              <w:rPr>
                <w:color w:val="000000"/>
                <w:lang w:bidi="ru-RU"/>
              </w:rPr>
              <w:t xml:space="preserve"> Научиться отмечать на числовой прямой точку с заданной координатой; определять координату точки; определять вид промежутка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proofErr w:type="gramStart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>Коммуникативные</w:t>
            </w:r>
            <w:proofErr w:type="gramEnd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:</w:t>
            </w:r>
            <w:r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 </w:t>
            </w:r>
            <w:r w:rsidRPr="00AE2A95">
              <w:rPr>
                <w:color w:val="000000"/>
                <w:lang w:bidi="ru-RU"/>
              </w:rPr>
              <w:t>уметь слу</w:t>
            </w:r>
            <w:r w:rsidRPr="00AE2A95">
              <w:rPr>
                <w:color w:val="000000"/>
                <w:lang w:bidi="ru-RU"/>
              </w:rPr>
              <w:softHyphen/>
              <w:t xml:space="preserve">шать и слышать друг друг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Регулятивные:</w:t>
            </w:r>
            <w:r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 </w:t>
            </w:r>
            <w:r w:rsidRPr="00AE2A95">
              <w:rPr>
                <w:color w:val="000000"/>
                <w:lang w:bidi="ru-RU"/>
              </w:rPr>
              <w:t xml:space="preserve">выделять и </w:t>
            </w:r>
            <w:r w:rsidRPr="00AE2A95">
              <w:rPr>
                <w:color w:val="000000"/>
                <w:lang w:bidi="ru-RU"/>
              </w:rPr>
              <w:lastRenderedPageBreak/>
              <w:t>осознавать то, что уже усвоено, и то, что еще под</w:t>
            </w:r>
            <w:r w:rsidRPr="00AE2A95">
              <w:rPr>
                <w:color w:val="000000"/>
                <w:lang w:bidi="ru-RU"/>
              </w:rPr>
              <w:softHyphen/>
              <w:t xml:space="preserve">лежит усвоению, осознавать качество и уровень усвоения. 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Познавательные:</w:t>
            </w:r>
            <w:r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 xml:space="preserve"> </w:t>
            </w:r>
            <w:r w:rsidRPr="00AE2A95">
              <w:rPr>
                <w:rFonts w:eastAsia="Courier New"/>
                <w:color w:val="000000"/>
                <w:lang w:bidi="ru-RU"/>
              </w:rPr>
              <w:t>формировать умение описывать множества натуральных целых, рациональных, действительных чисел. Связи между этими множествам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color w:val="000000"/>
                <w:lang w:bidi="ru-RU"/>
              </w:rPr>
              <w:lastRenderedPageBreak/>
              <w:t>Форми</w:t>
            </w:r>
            <w:r w:rsidRPr="00AE2A95">
              <w:rPr>
                <w:color w:val="000000"/>
                <w:lang w:bidi="ru-RU"/>
              </w:rPr>
              <w:softHyphen/>
              <w:t>рование устойчи</w:t>
            </w:r>
            <w:r w:rsidRPr="00AE2A95">
              <w:rPr>
                <w:color w:val="000000"/>
                <w:lang w:bidi="ru-RU"/>
              </w:rPr>
              <w:softHyphen/>
              <w:t>вой мо</w:t>
            </w:r>
            <w:r w:rsidRPr="00AE2A95">
              <w:rPr>
                <w:color w:val="000000"/>
                <w:lang w:bidi="ru-RU"/>
              </w:rPr>
              <w:softHyphen/>
              <w:t>тивации к обуче</w:t>
            </w:r>
            <w:r w:rsidRPr="00AE2A95">
              <w:rPr>
                <w:color w:val="000000"/>
                <w:lang w:bidi="ru-RU"/>
              </w:rPr>
              <w:softHyphen/>
              <w:t>нию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color w:val="000000"/>
                <w:lang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8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арифметического квадратного корня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Составление опорного конспекта, выполнение практиче</w:t>
            </w:r>
            <w:r w:rsidRPr="00AE2A95">
              <w:rPr>
                <w:rFonts w:eastAsia="Calibri"/>
                <w:lang w:eastAsia="zh-CN"/>
              </w:rPr>
              <w:softHyphen/>
              <w:t xml:space="preserve">ских заданий из УМК. </w:t>
            </w:r>
            <w:r w:rsidRPr="00AE2A95">
              <w:rPr>
                <w:rFonts w:eastAsia="Calibri"/>
                <w:color w:val="000000"/>
              </w:rPr>
              <w:t>Приме</w:t>
            </w:r>
            <w:r w:rsidRPr="00AE2A95">
              <w:rPr>
                <w:rFonts w:eastAsia="Calibri"/>
                <w:color w:val="000000"/>
              </w:rPr>
              <w:softHyphen/>
              <w:t>нять теоремы о корне из произведения и дроби при нахождении значений выражений, содержащих квадратные корни.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комиться со свой</w:t>
            </w:r>
            <w:r w:rsidRPr="00AE2A95">
              <w:rPr>
                <w:rFonts w:eastAsia="Calibri"/>
                <w:color w:val="000000"/>
              </w:rPr>
              <w:softHyphen/>
              <w:t>ствами арифметическо</w:t>
            </w:r>
            <w:r w:rsidRPr="00AE2A95">
              <w:rPr>
                <w:rFonts w:eastAsia="Calibri"/>
                <w:color w:val="000000"/>
              </w:rPr>
              <w:softHyphen/>
              <w:t>го квадратного корня: произведения и частного (дроби). Научиться приме</w:t>
            </w:r>
            <w:r w:rsidRPr="00AE2A95">
              <w:rPr>
                <w:rFonts w:eastAsia="Calibri"/>
                <w:color w:val="000000"/>
              </w:rPr>
              <w:softHyphen/>
              <w:t>нять свойства арифмети</w:t>
            </w:r>
            <w:r w:rsidRPr="00AE2A95">
              <w:rPr>
                <w:rFonts w:eastAsia="Calibri"/>
                <w:color w:val="000000"/>
              </w:rPr>
              <w:softHyphen/>
              <w:t>ческих квадратных корней для упрощения выражений и вычисления корней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интересо</w:t>
            </w:r>
            <w:r w:rsidRPr="00AE2A95">
              <w:rPr>
                <w:rFonts w:eastAsia="Calibri"/>
                <w:color w:val="000000"/>
              </w:rPr>
              <w:softHyphen/>
              <w:t>ваться чужим мнением и вы</w:t>
            </w:r>
            <w:r w:rsidRPr="00AE2A95">
              <w:rPr>
                <w:rFonts w:eastAsia="Calibri"/>
                <w:color w:val="000000"/>
              </w:rPr>
              <w:softHyphen/>
              <w:t xml:space="preserve">сказывать сво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тавить учеб</w:t>
            </w:r>
            <w:r w:rsidRPr="00AE2A95">
              <w:rPr>
                <w:rFonts w:eastAsia="Calibri"/>
                <w:color w:val="000000"/>
              </w:rPr>
              <w:softHyphen/>
              <w:t>ную задачу на основе соотне</w:t>
            </w:r>
            <w:r w:rsidRPr="00AE2A95">
              <w:rPr>
                <w:rFonts w:eastAsia="Calibri"/>
                <w:color w:val="000000"/>
              </w:rPr>
              <w:softHyphen/>
              <w:t>сения того, что уже известно и усвоено, и того, что еще неизвестно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формировать умение формулировать и применять свойства арифметического квадратного корня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ва</w:t>
            </w:r>
            <w:r w:rsidRPr="00AE2A95">
              <w:rPr>
                <w:rFonts w:eastAsia="Calibri"/>
                <w:color w:val="000000"/>
              </w:rPr>
              <w:softHyphen/>
              <w:t>тельного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интереса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59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Свойства </w:t>
            </w:r>
            <w:r>
              <w:t xml:space="preserve">  </w:t>
            </w:r>
            <w:proofErr w:type="spellStart"/>
            <w:proofErr w:type="gramStart"/>
            <w:r w:rsidRPr="00AE2A95">
              <w:t>арифметическо</w:t>
            </w:r>
            <w:r>
              <w:t>-</w:t>
            </w:r>
            <w:r w:rsidRPr="00AE2A95">
              <w:t>го</w:t>
            </w:r>
            <w:proofErr w:type="spellEnd"/>
            <w:proofErr w:type="gramEnd"/>
            <w:r w:rsidRPr="00AE2A95">
              <w:t xml:space="preserve"> квадратного корня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рименять теоремы о корне из произведения и дроби в преобразованиях выражений. Фронталь</w:t>
            </w:r>
            <w:r w:rsidRPr="00AE2A95">
              <w:rPr>
                <w:rFonts w:eastAsia="Calibri"/>
                <w:lang w:eastAsia="zh-CN"/>
              </w:rPr>
              <w:softHyphen/>
              <w:t xml:space="preserve">ный и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индивидуальный  опрос по заданиям </w:t>
            </w:r>
            <w:proofErr w:type="gramStart"/>
            <w:r w:rsidRPr="00AE2A95">
              <w:rPr>
                <w:rFonts w:eastAsia="Calibri"/>
                <w:lang w:eastAsia="zh-CN"/>
              </w:rPr>
              <w:t>из</w:t>
            </w:r>
            <w:proofErr w:type="gramEnd"/>
            <w:r w:rsidRPr="00AE2A95">
              <w:rPr>
                <w:rFonts w:eastAsia="Calibri"/>
                <w:lang w:eastAsia="zh-CN"/>
              </w:rPr>
              <w:t xml:space="preserve"> УМ 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Научиться доказывать свойства арифметических квадратных корней и при</w:t>
            </w:r>
            <w:r w:rsidRPr="00AE2A95">
              <w:rPr>
                <w:rFonts w:eastAsia="Calibri"/>
                <w:color w:val="000000"/>
              </w:rPr>
              <w:softHyphen/>
              <w:t>менять их к преобразова</w:t>
            </w:r>
            <w:r w:rsidRPr="00AE2A95">
              <w:rPr>
                <w:rFonts w:eastAsia="Calibri"/>
                <w:color w:val="000000"/>
              </w:rPr>
              <w:softHyphen/>
              <w:t xml:space="preserve">нию выражений; делать простые </w:t>
            </w:r>
            <w:r w:rsidRPr="00AE2A95">
              <w:rPr>
                <w:rFonts w:eastAsia="Calibri"/>
                <w:color w:val="000000"/>
              </w:rPr>
              <w:lastRenderedPageBreak/>
              <w:t>преобразования с помощью свойств арифметических квадратных корней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уметь слу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шать и слышать друг друга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color w:val="000000"/>
              </w:rPr>
              <w:t xml:space="preserve">формировать умение формулировать и </w:t>
            </w:r>
            <w:r w:rsidRPr="00AE2A95">
              <w:rPr>
                <w:rFonts w:eastAsia="Calibri"/>
                <w:color w:val="000000"/>
              </w:rPr>
              <w:lastRenderedPageBreak/>
              <w:t>применять свойства арифметического квадратного корня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ва</w:t>
            </w:r>
            <w:r w:rsidRPr="00AE2A95">
              <w:rPr>
                <w:rFonts w:eastAsia="Calibri"/>
                <w:color w:val="000000"/>
              </w:rPr>
              <w:softHyphen/>
              <w:t>тельного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интереса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0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Свойства </w:t>
            </w:r>
            <w:proofErr w:type="spellStart"/>
            <w:proofErr w:type="gramStart"/>
            <w:r w:rsidRPr="00AE2A95">
              <w:t>арифметическо</w:t>
            </w:r>
            <w:r>
              <w:t>-</w:t>
            </w:r>
            <w:r w:rsidRPr="00AE2A95">
              <w:t>го</w:t>
            </w:r>
            <w:proofErr w:type="spellEnd"/>
            <w:proofErr w:type="gramEnd"/>
            <w:r w:rsidRPr="00AE2A95">
              <w:t xml:space="preserve"> квадратного корня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рименять теоремы о корне из произведения и дроби в преобразованиях выражений. Фронталь</w:t>
            </w:r>
            <w:r w:rsidRPr="00AE2A95">
              <w:rPr>
                <w:rFonts w:eastAsia="Calibri"/>
                <w:lang w:eastAsia="zh-CN"/>
              </w:rPr>
              <w:softHyphen/>
              <w:t xml:space="preserve">ный и индивидуальный  опрос по заданиям </w:t>
            </w:r>
            <w:proofErr w:type="gramStart"/>
            <w:r w:rsidRPr="00AE2A95">
              <w:rPr>
                <w:rFonts w:eastAsia="Calibri"/>
                <w:lang w:eastAsia="zh-CN"/>
              </w:rPr>
              <w:t>из</w:t>
            </w:r>
            <w:proofErr w:type="gramEnd"/>
            <w:r w:rsidRPr="00AE2A95">
              <w:rPr>
                <w:rFonts w:eastAsia="Calibri"/>
                <w:lang w:eastAsia="zh-CN"/>
              </w:rPr>
              <w:t xml:space="preserve"> УМ 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t>Научиться доказывать свойства арифметических квадратных корней и при</w:t>
            </w:r>
            <w:r w:rsidRPr="00AE2A95">
              <w:rPr>
                <w:rFonts w:eastAsia="Calibri"/>
                <w:color w:val="000000"/>
              </w:rPr>
              <w:softHyphen/>
              <w:t>менять их к преобразова</w:t>
            </w:r>
            <w:r w:rsidRPr="00AE2A95">
              <w:rPr>
                <w:rFonts w:eastAsia="Calibri"/>
                <w:color w:val="000000"/>
              </w:rPr>
              <w:softHyphen/>
              <w:t>нию выражений; делать простые преобразования с помощью свойств арифметических квадратных корней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уметь слу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шать и слышать друг друга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color w:val="000000"/>
              </w:rPr>
              <w:t>формировать умение формулировать и применять свойства арифметического квадратного корня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ва</w:t>
            </w:r>
            <w:r w:rsidRPr="00AE2A95">
              <w:rPr>
                <w:rFonts w:eastAsia="Calibri"/>
                <w:color w:val="000000"/>
              </w:rPr>
              <w:softHyphen/>
              <w:t>тельного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интереса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арифметического квадратного корня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Применять теорему о корне из степени в преобразованиях выражений. Индивидуальный опрос, выполнение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комиться с основ</w:t>
            </w:r>
            <w:r w:rsidRPr="00AE2A95">
              <w:rPr>
                <w:rFonts w:eastAsia="Calibri"/>
                <w:color w:val="000000"/>
              </w:rPr>
              <w:softHyphen/>
              <w:t>ной формулой модуля дей</w:t>
            </w:r>
            <w:r w:rsidRPr="00AE2A95">
              <w:rPr>
                <w:rFonts w:eastAsia="Calibri"/>
                <w:color w:val="000000"/>
              </w:rPr>
              <w:softHyphen/>
              <w:t xml:space="preserve">ствительного числа 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Cambria Math"/>
                      <w:lang w:val="en-US" w:eastAsia="zh-C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lang w:val="en-US" w:eastAsia="zh-C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lang w:val="en-US" w:eastAsia="zh-C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/>
                          <w:lang w:eastAsia="zh-C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Calibri"/>
                  <w:lang w:eastAsia="zh-C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lang w:val="en-US" w:eastAsia="zh-CN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lang w:val="en-US" w:eastAsia="zh-CN"/>
                    </w:rPr>
                    <m:t>a</m:t>
                  </m:r>
                </m:e>
              </m:d>
            </m:oMath>
            <w:r w:rsidRPr="00AE2A95">
              <w:t>.</w:t>
            </w:r>
            <w:r w:rsidRPr="00AE2A95">
              <w:rPr>
                <w:rFonts w:eastAsia="Calibri"/>
                <w:color w:val="000000"/>
              </w:rPr>
              <w:t xml:space="preserve">  Научиться извлекать квадратный корень из степени, применять свойство в преобразованиях выражений 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проявлять готовность адекватно реаги</w:t>
            </w:r>
            <w:r w:rsidRPr="00AE2A95">
              <w:rPr>
                <w:rFonts w:eastAsia="Calibri"/>
                <w:color w:val="000000"/>
              </w:rPr>
              <w:softHyphen/>
              <w:t>ровать на нужды других, ока</w:t>
            </w:r>
            <w:r w:rsidRPr="00AE2A95">
              <w:rPr>
                <w:rFonts w:eastAsia="Calibri"/>
                <w:color w:val="000000"/>
              </w:rPr>
              <w:softHyphen/>
              <w:t>зывать помощь и эмоциональ</w:t>
            </w:r>
            <w:r w:rsidRPr="00AE2A95">
              <w:rPr>
                <w:rFonts w:eastAsia="Calibri"/>
                <w:color w:val="000000"/>
              </w:rPr>
              <w:softHyphen/>
              <w:t xml:space="preserve">ную поддержку партнерам. </w:t>
            </w:r>
            <w:proofErr w:type="gramEnd"/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вносить кор</w:t>
            </w:r>
            <w:r w:rsidRPr="00AE2A95">
              <w:rPr>
                <w:rFonts w:eastAsia="Calibri"/>
                <w:color w:val="000000"/>
              </w:rPr>
              <w:softHyphen/>
              <w:t>рективы и дополнения в со</w:t>
            </w:r>
            <w:r w:rsidRPr="00AE2A95">
              <w:rPr>
                <w:rFonts w:eastAsia="Calibri"/>
                <w:color w:val="000000"/>
              </w:rPr>
              <w:softHyphen/>
              <w:t xml:space="preserve">ставленные план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анализи</w:t>
            </w:r>
            <w:r w:rsidRPr="00AE2A95">
              <w:rPr>
                <w:rFonts w:eastAsia="Calibri"/>
                <w:color w:val="000000"/>
              </w:rPr>
              <w:softHyphen/>
              <w:t>ровать условия и требования задач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составле</w:t>
            </w:r>
            <w:r w:rsidRPr="00AE2A95">
              <w:rPr>
                <w:rFonts w:eastAsia="Calibri"/>
                <w:color w:val="000000"/>
              </w:rPr>
              <w:softHyphen/>
              <w:t>ния алго</w:t>
            </w:r>
            <w:r w:rsidRPr="00AE2A95">
              <w:rPr>
                <w:rFonts w:eastAsia="Calibri"/>
                <w:color w:val="000000"/>
              </w:rPr>
              <w:softHyphen/>
              <w:t>ритма вы</w:t>
            </w:r>
            <w:r w:rsidRPr="00AE2A95">
              <w:rPr>
                <w:rFonts w:eastAsia="Calibri"/>
                <w:color w:val="000000"/>
              </w:rPr>
              <w:softHyphen/>
              <w:t>полнения задания, навыков выполне</w:t>
            </w:r>
            <w:r w:rsidRPr="00AE2A95">
              <w:rPr>
                <w:rFonts w:eastAsia="Calibri"/>
                <w:color w:val="000000"/>
              </w:rPr>
              <w:softHyphen/>
              <w:t>ния твор</w:t>
            </w:r>
            <w:r w:rsidRPr="00AE2A95">
              <w:rPr>
                <w:rFonts w:eastAsia="Calibri"/>
                <w:color w:val="000000"/>
              </w:rPr>
              <w:softHyphen/>
              <w:t>ческого задани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2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Свойства арифметического квадратного корня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Составление опорного конспекта.</w:t>
            </w:r>
            <w:r w:rsidRPr="00AE2A95">
              <w:rPr>
                <w:rFonts w:eastAsia="Calibri"/>
                <w:color w:val="000000"/>
              </w:rPr>
              <w:t xml:space="preserve"> Выносить множитель за знак и вносить множитель под знак ква</w:t>
            </w:r>
            <w:r w:rsidRPr="00AE2A95">
              <w:rPr>
                <w:rFonts w:eastAsia="Calibri"/>
                <w:color w:val="000000"/>
              </w:rPr>
              <w:softHyphen/>
              <w:t xml:space="preserve">дратного </w:t>
            </w:r>
            <w:r w:rsidRPr="00AE2A95">
              <w:rPr>
                <w:rFonts w:eastAsia="Calibri"/>
                <w:color w:val="000000"/>
              </w:rPr>
              <w:lastRenderedPageBreak/>
              <w:t>корня.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 Фронтальный опрос при  выполнении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 xml:space="preserve">Освоить операцию по извлечению арифметического квадратного корня; операцию вынесения множителя за знак корня; операцию внесения множителя под знак корня. </w:t>
            </w:r>
            <w:r w:rsidRPr="00AE2A95">
              <w:rPr>
                <w:rFonts w:eastAsia="Calibri"/>
                <w:color w:val="000000"/>
              </w:rPr>
              <w:lastRenderedPageBreak/>
              <w:t>Научиться выносить множитель за знак и вносить множитель под знак ква</w:t>
            </w:r>
            <w:r w:rsidRPr="00AE2A95">
              <w:rPr>
                <w:rFonts w:eastAsia="Calibri"/>
                <w:color w:val="000000"/>
              </w:rPr>
              <w:softHyphen/>
              <w:t>дратного корня, используя основные свойства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демон</w:t>
            </w:r>
            <w:r w:rsidRPr="00AE2A95">
              <w:rPr>
                <w:rFonts w:eastAsia="Calibri"/>
                <w:color w:val="000000"/>
              </w:rPr>
              <w:softHyphen/>
              <w:t xml:space="preserve">стрировать способность к </w:t>
            </w:r>
            <w:proofErr w:type="spellStart"/>
            <w:r w:rsidRPr="00AE2A95">
              <w:rPr>
                <w:rFonts w:eastAsia="Calibri"/>
                <w:color w:val="000000"/>
              </w:rPr>
              <w:t>эмпатии</w:t>
            </w:r>
            <w:proofErr w:type="spellEnd"/>
            <w:r w:rsidRPr="00AE2A95">
              <w:rPr>
                <w:rFonts w:eastAsia="Calibri"/>
                <w:color w:val="000000"/>
              </w:rPr>
              <w:t>, стремление устанавливать доверительные от</w:t>
            </w:r>
            <w:r w:rsidRPr="00AE2A95">
              <w:rPr>
                <w:rFonts w:eastAsia="Calibri"/>
                <w:color w:val="000000"/>
              </w:rPr>
              <w:softHyphen/>
              <w:t xml:space="preserve">ношения взаимопонимания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личать свой способ действия с эталоном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анализи</w:t>
            </w:r>
            <w:r w:rsidRPr="00AE2A95">
              <w:rPr>
                <w:rFonts w:eastAsia="Calibri"/>
                <w:color w:val="000000"/>
              </w:rPr>
              <w:softHyphen/>
              <w:t xml:space="preserve">ровать условия и требования задачи 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навыков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</w:rPr>
              <w:t>анализа,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сопостав</w:t>
            </w:r>
            <w:r w:rsidRPr="00AE2A95">
              <w:rPr>
                <w:rFonts w:eastAsia="Calibri"/>
                <w:color w:val="000000"/>
              </w:rPr>
              <w:softHyphen/>
              <w:t>ления,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сравне</w:t>
            </w:r>
            <w:r w:rsidRPr="00AE2A95">
              <w:rPr>
                <w:rFonts w:eastAsia="Calibri"/>
                <w:color w:val="000000"/>
              </w:rPr>
              <w:softHyphen/>
              <w:t>ни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3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t>Выносить множитель за знак и вносить множитель под знак ква</w:t>
            </w:r>
            <w:r w:rsidRPr="00AE2A95">
              <w:rPr>
                <w:rFonts w:eastAsia="Calibri"/>
                <w:color w:val="000000"/>
              </w:rPr>
              <w:softHyphen/>
              <w:t>дратного корня.</w:t>
            </w:r>
            <w:r w:rsidRPr="00AE2A95">
              <w:rPr>
                <w:rFonts w:eastAsia="Calibri"/>
                <w:lang w:eastAsia="zh-CN"/>
              </w:rPr>
              <w:t xml:space="preserve"> Работа с алгорит</w:t>
            </w:r>
            <w:r w:rsidRPr="00AE2A95">
              <w:rPr>
                <w:rFonts w:eastAsia="Calibri"/>
                <w:lang w:eastAsia="zh-CN"/>
              </w:rPr>
              <w:softHyphen/>
              <w:t>мом действий, выпол</w:t>
            </w:r>
            <w:r w:rsidRPr="00AE2A95">
              <w:rPr>
                <w:rFonts w:eastAsia="Calibri"/>
                <w:lang w:eastAsia="zh-CN"/>
              </w:rPr>
              <w:softHyphen/>
              <w:t>нение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t>Освоить алгоритм внесения множителя под знак корня и вынесения множителя за знак корня. Научиться выносить множитель за знак и вносить множитель под знак ква</w:t>
            </w:r>
            <w:r w:rsidRPr="00AE2A95">
              <w:rPr>
                <w:rFonts w:eastAsia="Calibri"/>
                <w:color w:val="000000"/>
              </w:rPr>
              <w:softHyphen/>
              <w:t>дратного корня, используя основные свойства; извлекать арифметический квадратный корень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highlight w:val="white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оявлять уважительное отношение к партнерам, внимание к лич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 xml:space="preserve">ности </w:t>
            </w:r>
            <w:proofErr w:type="gramStart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другого</w:t>
            </w:r>
            <w:proofErr w:type="gramEnd"/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 xml:space="preserve">, адекватное межличностное восприятие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t>предвосх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</w:rPr>
              <w:softHyphen/>
              <w:t>щать результат и уровень усвоения (отвечать на вопрос «каким будет результат?»)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 xml:space="preserve">Познавательные: </w:t>
            </w:r>
            <w:r w:rsidRPr="00AE2A95">
              <w:rPr>
                <w:rFonts w:eastAsia="Calibri"/>
                <w:color w:val="000000"/>
              </w:rPr>
              <w:t>анализи</w:t>
            </w:r>
            <w:r w:rsidRPr="00AE2A95">
              <w:rPr>
                <w:rFonts w:eastAsia="Calibri"/>
                <w:color w:val="000000"/>
              </w:rPr>
              <w:softHyphen/>
              <w:t>ровать условия и требования задач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устойчивой мотивации к анали</w:t>
            </w:r>
            <w:r w:rsidRPr="00AE2A95">
              <w:rPr>
                <w:rFonts w:eastAsia="Calibri"/>
                <w:color w:val="000000"/>
              </w:rPr>
              <w:softHyphen/>
              <w:t>зу, иссле</w:t>
            </w:r>
            <w:r w:rsidRPr="00AE2A95">
              <w:rPr>
                <w:rFonts w:eastAsia="Calibri"/>
                <w:color w:val="000000"/>
              </w:rPr>
              <w:softHyphen/>
              <w:t>дованию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4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 Тождественные преобразования выражений, содержащих арифметические квадратные корни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color w:val="000000"/>
              </w:rPr>
              <w:t>Выносить множитель за знак и вносить множитель под знак ква</w:t>
            </w:r>
            <w:r w:rsidRPr="00AE2A95">
              <w:rPr>
                <w:rFonts w:eastAsia="Calibri"/>
                <w:color w:val="000000"/>
              </w:rPr>
              <w:softHyphen/>
              <w:t>дратного корня.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>Построение алгоритма действий, фронталь</w:t>
            </w:r>
            <w:r w:rsidRPr="00AE2A95">
              <w:rPr>
                <w:rFonts w:eastAsia="Calibri"/>
                <w:lang w:eastAsia="zh-CN" w:bidi="ru-RU"/>
              </w:rPr>
              <w:softHyphen/>
              <w:t>ный опрос по зада</w:t>
            </w:r>
            <w:r w:rsidRPr="00AE2A95">
              <w:rPr>
                <w:rFonts w:eastAsia="Calibri"/>
                <w:lang w:eastAsia="zh-CN" w:bidi="ru-RU"/>
              </w:rPr>
              <w:softHyphen/>
              <w:t xml:space="preserve">ниям из УМ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учиться использовать арифметические квадрат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ные корни для выражения переменных из геометри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ческих и физических фор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мул; выносить множитель за знак и вносить множи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тель под знак квадратного корня, используя алго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итмы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оп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ывать содержание совер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шаемых действий с целью ориентирования предметно практической или иной дея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тельности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color w:val="000000"/>
              </w:rPr>
              <w:t>анализи</w:t>
            </w:r>
            <w:r w:rsidRPr="00AE2A95">
              <w:rPr>
                <w:rFonts w:eastAsia="Calibri"/>
                <w:color w:val="000000"/>
              </w:rPr>
              <w:softHyphen/>
              <w:t>ровать условия и требования задач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познавательного интереса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5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Тождественные </w:t>
            </w:r>
            <w:r w:rsidRPr="00AE2A95">
              <w:lastRenderedPageBreak/>
              <w:t>преобразования выражений, содержащих арифметические квадратные корни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>Выполнять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</w:r>
            <w:r w:rsidRPr="00AE2A95">
              <w:rPr>
                <w:rFonts w:eastAsia="Calibri"/>
                <w:color w:val="000000"/>
                <w:lang w:bidi="ru-RU"/>
              </w:rPr>
              <w:lastRenderedPageBreak/>
              <w:t>разования рациональных выражений, содержащих квадратные корни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>Освоить принцип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 xml:space="preserve">разования </w:t>
            </w:r>
            <w:r w:rsidRPr="00AE2A95">
              <w:rPr>
                <w:rFonts w:eastAsia="Calibri"/>
                <w:color w:val="000000"/>
                <w:lang w:bidi="ru-RU"/>
              </w:rPr>
              <w:lastRenderedPageBreak/>
              <w:t>рациональных выражений, содержащих квадратные корни. Н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учиться выполнять пре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образования, содержащие операцию извлечения 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ого корня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lastRenderedPageBreak/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 xml:space="preserve">использовать адекватные языковые средства для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lastRenderedPageBreak/>
              <w:t>отображения своих чувств, мыслей и побу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ждений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носить кор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ективы и дополнения в спо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об своих действий в случае расхождения эталона, реаль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го действия и его продукта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ыражать структуру задачи разными средствам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lastRenderedPageBreak/>
              <w:t>тивации к изуче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нию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и закреп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лению нового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6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 Тождественные преобразования выражений, содержащих арифметические квадратные корни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 xml:space="preserve"> Выполнять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азования рациональных выражений, содержащих квадратные корни с использованием формул сокращенного умножения,</w:t>
            </w:r>
            <w:r w:rsidRPr="00AE2A95">
              <w:rPr>
                <w:rFonts w:eastAsia="Calibri"/>
                <w:lang w:eastAsia="zh-CN" w:bidi="ru-RU"/>
              </w:rPr>
              <w:t xml:space="preserve"> работа с алгорит</w:t>
            </w:r>
            <w:r w:rsidRPr="00AE2A95">
              <w:rPr>
                <w:rFonts w:eastAsia="Calibri"/>
                <w:lang w:eastAsia="zh-CN" w:bidi="ru-RU"/>
              </w:rPr>
              <w:softHyphen/>
              <w:t xml:space="preserve">мом действий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Освоить принцип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азования рациональных выражений, содержащих квадратные корни. Н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учиться выполнять пре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образования, содержащие операцию извлечения 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ого корня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проявлять готовность к обсуждению разных точек зрения и вы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ставить учеб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ую задачу на основе соотне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ения того, что уже известно и усвоено, и того, что еще неизвестно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ыполнять операции со знаками и сим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волам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тивации к проблемно-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6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 Тождественные преобразования выражений, содержащих арифметические квадратн</w:t>
            </w:r>
            <w:r w:rsidRPr="00AE2A95">
              <w:lastRenderedPageBreak/>
              <w:t>ые корни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 xml:space="preserve"> Выполнять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азования рациональных выражений, содержащих квадратные корни с использованием формул сокращенного умножения,</w:t>
            </w:r>
            <w:r w:rsidRPr="00AE2A95">
              <w:rPr>
                <w:rFonts w:eastAsia="Calibri"/>
                <w:lang w:eastAsia="zh-CN" w:bidi="ru-RU"/>
              </w:rPr>
              <w:t xml:space="preserve"> </w:t>
            </w:r>
            <w:r w:rsidRPr="00AE2A95">
              <w:rPr>
                <w:rFonts w:eastAsia="Calibri"/>
                <w:lang w:eastAsia="zh-CN" w:bidi="ru-RU"/>
              </w:rPr>
              <w:lastRenderedPageBreak/>
              <w:t>работа с алгорит</w:t>
            </w:r>
            <w:r w:rsidRPr="00AE2A95">
              <w:rPr>
                <w:rFonts w:eastAsia="Calibri"/>
                <w:lang w:eastAsia="zh-CN" w:bidi="ru-RU"/>
              </w:rPr>
              <w:softHyphen/>
              <w:t xml:space="preserve">мом действий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>Освоить принцип преоб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азования рациональных выражений, содержащих квадратные корни. Н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учиться выполнять пре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образования, содержащие операцию извлечения 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ого корня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проявлять готовность к обсуждению разных точек зрения и вы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Регуля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ставить учеб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ую задачу на основе соотне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ения того, что уже известно и усвоено, и того, что еще неизвестно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ыполнять операции со знаками и сим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волам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тивации к проблемно-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6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7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Функция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</w:p>
          <w:p w:rsidR="0001103E" w:rsidRPr="00AE2A95" w:rsidRDefault="0001103E" w:rsidP="0001103E">
            <w:r w:rsidRPr="00AE2A95">
              <w:t>и её график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Строить график функции</w:t>
            </w:r>
            <m:oMath>
              <m:r>
                <w:rPr>
                  <w:rFonts w:ascii="Cambria Math"/>
                  <w:color w:val="000000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lang w:eastAsia="zh-CN"/>
              </w:rPr>
              <w:t xml:space="preserve"> </w:t>
            </w:r>
            <w:r w:rsidRPr="00AE2A95">
              <w:rPr>
                <w:iCs/>
                <w:color w:val="000000"/>
              </w:rPr>
              <w:t xml:space="preserve">и иллюстрировать на графике ее свойства. </w:t>
            </w:r>
            <w:r w:rsidRPr="00AE2A95">
              <w:rPr>
                <w:rFonts w:eastAsia="Calibri"/>
                <w:lang w:eastAsia="zh-CN"/>
              </w:rPr>
              <w:t>Работа с демон</w:t>
            </w:r>
            <w:r w:rsidRPr="00AE2A95">
              <w:rPr>
                <w:rFonts w:eastAsia="Calibri"/>
                <w:lang w:eastAsia="zh-CN"/>
              </w:rPr>
              <w:softHyphen/>
              <w:t>страционным материа</w:t>
            </w:r>
            <w:r w:rsidRPr="00AE2A95">
              <w:rPr>
                <w:rFonts w:eastAsia="Calibri"/>
                <w:lang w:eastAsia="zh-CN"/>
              </w:rPr>
              <w:softHyphen/>
              <w:t>лом, отвечают на вопросы по теоре</w:t>
            </w:r>
            <w:r w:rsidRPr="00AE2A95">
              <w:rPr>
                <w:rFonts w:eastAsia="Calibri"/>
                <w:lang w:eastAsia="zh-CN"/>
              </w:rPr>
              <w:softHyphen/>
              <w:t xml:space="preserve">тическому материалу, по заданиям из УМ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Познакомиться с основ</w:t>
            </w:r>
            <w:r w:rsidRPr="00AE2A95">
              <w:rPr>
                <w:rFonts w:eastAsia="Calibri"/>
                <w:color w:val="000000"/>
              </w:rPr>
              <w:softHyphen/>
              <w:t>ными свойствами и графи</w:t>
            </w:r>
            <w:r w:rsidRPr="00AE2A95">
              <w:rPr>
                <w:rFonts w:eastAsia="Calibri"/>
                <w:color w:val="000000"/>
              </w:rPr>
              <w:softHyphen/>
              <w:t>ком функции вида</w:t>
            </w:r>
            <w:proofErr w:type="gramStart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 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  <m:r>
                    <w:rPr>
                      <w:rFonts w:ascii="Cambria Math"/>
                      <w:color w:val="000000"/>
                    </w:rPr>
                    <m:t xml:space="preserve"> </m:t>
                  </m:r>
                </m:e>
              </m:rad>
            </m:oMath>
            <w:r w:rsidRPr="00AE2A95">
              <w:rPr>
                <w:rFonts w:eastAsia="Calibri"/>
                <w:i/>
                <w:color w:val="000000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Н</w:t>
            </w:r>
            <w:proofErr w:type="gramEnd"/>
            <w:r w:rsidRPr="00AE2A95">
              <w:rPr>
                <w:rFonts w:eastAsia="Calibri"/>
                <w:color w:val="000000"/>
              </w:rPr>
              <w:t xml:space="preserve">аучиться строить график функции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color w:val="000000"/>
              </w:rPr>
              <w:t xml:space="preserve">    освоить её свойства. Научиться вы</w:t>
            </w:r>
            <w:r w:rsidRPr="00AE2A95">
              <w:rPr>
                <w:rFonts w:eastAsia="Calibri"/>
                <w:color w:val="000000"/>
              </w:rPr>
              <w:softHyphen/>
              <w:t>ражать переменные из гео</w:t>
            </w:r>
            <w:r w:rsidRPr="00AE2A95">
              <w:rPr>
                <w:rFonts w:eastAsia="Calibri"/>
                <w:color w:val="000000"/>
              </w:rPr>
              <w:softHyphen/>
              <w:t>метрических и физических формул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перево</w:t>
            </w:r>
            <w:r w:rsidRPr="00AE2A95">
              <w:rPr>
                <w:rFonts w:eastAsia="Calibri"/>
                <w:color w:val="000000"/>
              </w:rPr>
              <w:softHyphen/>
              <w:t>дить конфликтную ситуацию в логический план и разре</w:t>
            </w:r>
            <w:r w:rsidRPr="00AE2A95">
              <w:rPr>
                <w:rFonts w:eastAsia="Calibri"/>
                <w:color w:val="000000"/>
              </w:rPr>
              <w:softHyphen/>
              <w:t xml:space="preserve">шать ее, как задачу — через анализ условий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определять последовательность проме</w:t>
            </w:r>
            <w:r w:rsidRPr="00AE2A95">
              <w:rPr>
                <w:rFonts w:eastAsia="Calibri"/>
                <w:color w:val="000000"/>
              </w:rPr>
              <w:softHyphen/>
              <w:t>жуточных целей с учётом ко</w:t>
            </w:r>
            <w:r w:rsidRPr="00AE2A95">
              <w:rPr>
                <w:rFonts w:eastAsia="Calibri"/>
                <w:color w:val="000000"/>
              </w:rPr>
              <w:softHyphen/>
              <w:t xml:space="preserve">нечного результат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заме</w:t>
            </w:r>
            <w:r w:rsidRPr="00AE2A95">
              <w:rPr>
                <w:rFonts w:eastAsia="Calibri"/>
                <w:color w:val="000000"/>
              </w:rPr>
              <w:softHyphen/>
              <w:t>нять термины определения</w:t>
            </w:r>
            <w:r w:rsidRPr="00AE2A95">
              <w:rPr>
                <w:rFonts w:eastAsia="Calibri"/>
                <w:color w:val="000000"/>
              </w:rPr>
              <w:softHyphen/>
              <w:t>ми, выбирать обобщенные стратегии решения задачи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устойчи</w:t>
            </w:r>
            <w:r w:rsidRPr="00AE2A95">
              <w:rPr>
                <w:rFonts w:eastAsia="Calibri"/>
                <w:color w:val="000000"/>
              </w:rPr>
              <w:softHyphen/>
              <w:t>вой мо</w:t>
            </w:r>
            <w:r w:rsidRPr="00AE2A95">
              <w:rPr>
                <w:rFonts w:eastAsia="Calibri"/>
                <w:color w:val="000000"/>
              </w:rPr>
              <w:softHyphen/>
              <w:t>тивации к обуче</w:t>
            </w:r>
            <w:r w:rsidRPr="00AE2A95">
              <w:rPr>
                <w:rFonts w:eastAsia="Calibri"/>
                <w:color w:val="000000"/>
              </w:rPr>
              <w:softHyphen/>
              <w:t>нию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52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8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Функция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 w:rsidRPr="00AE2A95">
              <w:t xml:space="preserve">   и её график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Строить график функции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i/>
                <w:iCs/>
                <w:color w:val="000000"/>
              </w:rPr>
              <w:t xml:space="preserve"> </w:t>
            </w:r>
            <w:r w:rsidRPr="00AE2A95">
              <w:rPr>
                <w:iCs/>
                <w:color w:val="000000"/>
              </w:rPr>
              <w:t>и иллюстрировать на графике ее свойства,</w:t>
            </w:r>
            <w:r w:rsidRPr="00AE2A95">
              <w:rPr>
                <w:rFonts w:eastAsia="Calibri"/>
                <w:color w:val="000000"/>
              </w:rPr>
              <w:t xml:space="preserve"> решать графиче</w:t>
            </w:r>
            <w:r w:rsidRPr="00AE2A95">
              <w:rPr>
                <w:rFonts w:eastAsia="Calibri"/>
                <w:color w:val="000000"/>
              </w:rPr>
              <w:softHyphen/>
              <w:t>ски уравнения</w:t>
            </w:r>
            <w:r w:rsidRPr="00AE2A95">
              <w:rPr>
                <w:iCs/>
                <w:color w:val="000000"/>
              </w:rPr>
              <w:t>. И</w:t>
            </w:r>
            <w:r w:rsidRPr="00AE2A95">
              <w:rPr>
                <w:rFonts w:eastAsia="Calibri"/>
                <w:lang w:eastAsia="zh-CN"/>
              </w:rPr>
              <w:t>спользовать квадратные корни для выражения переменных из геометрически</w:t>
            </w:r>
            <w:r w:rsidRPr="00AE2A95">
              <w:rPr>
                <w:rFonts w:eastAsia="Calibri"/>
                <w:lang w:eastAsia="zh-CN"/>
              </w:rPr>
              <w:lastRenderedPageBreak/>
              <w:t>х и физических формул. Отработка алгоритма действий, опрос по тео</w:t>
            </w:r>
            <w:r w:rsidRPr="00AE2A95">
              <w:rPr>
                <w:rFonts w:eastAsia="Calibri"/>
                <w:lang w:eastAsia="zh-CN"/>
              </w:rPr>
              <w:softHyphen/>
              <w:t xml:space="preserve">ретическому материалу по заданиям из УМК 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Научиться описывать свойства функции; строить и описывать свойства гра</w:t>
            </w:r>
            <w:r w:rsidRPr="00AE2A95">
              <w:rPr>
                <w:rFonts w:eastAsia="Calibri"/>
                <w:color w:val="000000"/>
              </w:rPr>
              <w:softHyphen/>
              <w:t>фиков функций; решать графиче</w:t>
            </w:r>
            <w:r w:rsidRPr="00AE2A95">
              <w:rPr>
                <w:rFonts w:eastAsia="Calibri"/>
                <w:color w:val="000000"/>
              </w:rPr>
              <w:softHyphen/>
              <w:t xml:space="preserve">ски уравнения; вычислять значения функции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составлять таблицы значений; использовать функциональную симво</w:t>
            </w:r>
            <w:r w:rsidRPr="00AE2A95">
              <w:rPr>
                <w:rFonts w:eastAsia="Calibri"/>
                <w:color w:val="000000"/>
              </w:rPr>
              <w:softHyphen/>
              <w:t>лику для записи разнооб</w:t>
            </w:r>
            <w:r w:rsidRPr="00AE2A95">
              <w:rPr>
                <w:rFonts w:eastAsia="Calibri"/>
                <w:color w:val="000000"/>
              </w:rPr>
              <w:softHyphen/>
              <w:t xml:space="preserve">разных фактов, связанных с рассматриваемыми </w:t>
            </w:r>
            <w:r w:rsidRPr="00AE2A95">
              <w:rPr>
                <w:rFonts w:eastAsia="Calibri"/>
                <w:color w:val="000000"/>
              </w:rPr>
              <w:lastRenderedPageBreak/>
              <w:t>функциями</w:t>
            </w:r>
          </w:p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  <w:color w:val="000000"/>
              </w:rPr>
            </w:pP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проявлять готовность к обсуждению разных точек зрения и вы</w:t>
            </w:r>
            <w:r w:rsidRPr="00AE2A95">
              <w:rPr>
                <w:rFonts w:eastAsia="Calibri"/>
                <w:color w:val="000000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выво</w:t>
            </w:r>
            <w:r w:rsidRPr="00AE2A95">
              <w:rPr>
                <w:rFonts w:eastAsia="Calibri"/>
                <w:color w:val="000000"/>
              </w:rPr>
              <w:softHyphen/>
              <w:t>дить следствия из имеющих</w:t>
            </w:r>
            <w:r w:rsidRPr="00AE2A95">
              <w:rPr>
                <w:rFonts w:eastAsia="Calibri"/>
                <w:color w:val="000000"/>
              </w:rPr>
              <w:softHyphen/>
              <w:t>ся в условии задачи данных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8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69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r w:rsidRPr="00AE2A95">
              <w:t xml:space="preserve">Функция 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</w:p>
          <w:p w:rsidR="0001103E" w:rsidRPr="00AE2A95" w:rsidRDefault="0001103E" w:rsidP="0001103E">
            <w:r w:rsidRPr="00AE2A95">
              <w:t>и её график</w:t>
            </w: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Строить график функции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lang w:eastAsia="zh-CN"/>
              </w:rPr>
              <w:t xml:space="preserve"> </w:t>
            </w:r>
            <w:r w:rsidRPr="00AE2A95">
              <w:rPr>
                <w:iCs/>
                <w:color w:val="000000"/>
              </w:rPr>
              <w:t>и иллюстрировать на графике ее свойства,</w:t>
            </w:r>
            <w:r w:rsidRPr="00AE2A95">
              <w:rPr>
                <w:rFonts w:eastAsia="Calibri"/>
                <w:color w:val="000000"/>
              </w:rPr>
              <w:t xml:space="preserve"> решать графиче</w:t>
            </w:r>
            <w:r w:rsidRPr="00AE2A95">
              <w:rPr>
                <w:rFonts w:eastAsia="Calibri"/>
                <w:color w:val="000000"/>
              </w:rPr>
              <w:softHyphen/>
              <w:t>ски уравнения</w:t>
            </w:r>
            <w:r w:rsidRPr="00AE2A95">
              <w:rPr>
                <w:iCs/>
                <w:color w:val="000000"/>
              </w:rPr>
              <w:t>. И</w:t>
            </w:r>
            <w:r w:rsidRPr="00AE2A95">
              <w:rPr>
                <w:rFonts w:eastAsia="Calibri"/>
                <w:lang w:eastAsia="zh-CN"/>
              </w:rPr>
              <w:t>спользовать квадратные корни для выражения переменных из геометрических и физических формул. Отработка алгоритма действий, опрос по тео</w:t>
            </w:r>
            <w:r w:rsidRPr="00AE2A95">
              <w:rPr>
                <w:rFonts w:eastAsia="Calibri"/>
                <w:lang w:eastAsia="zh-CN"/>
              </w:rPr>
              <w:softHyphen/>
              <w:t xml:space="preserve">ретическому материалу по заданиям из УМ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t>Научиться описывать свойства функции; строить и описывать свойства гра</w:t>
            </w:r>
            <w:r w:rsidRPr="00AE2A95">
              <w:rPr>
                <w:rFonts w:eastAsia="Calibri"/>
                <w:color w:val="000000"/>
              </w:rPr>
              <w:softHyphen/>
              <w:t>фиков функций; решать графиче</w:t>
            </w:r>
            <w:r w:rsidRPr="00AE2A95">
              <w:rPr>
                <w:rFonts w:eastAsia="Calibri"/>
                <w:color w:val="000000"/>
              </w:rPr>
              <w:softHyphen/>
              <w:t xml:space="preserve">ски уравнения; вычислять значения функции 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 </w:t>
            </w:r>
            <w:r w:rsidRPr="00AE2A95">
              <w:rPr>
                <w:rFonts w:eastAsia="Calibri"/>
                <w:color w:val="000000"/>
              </w:rPr>
              <w:t>составлять таблицы значений; использовать функциональную симво</w:t>
            </w:r>
            <w:r w:rsidRPr="00AE2A95">
              <w:rPr>
                <w:rFonts w:eastAsia="Calibri"/>
                <w:color w:val="000000"/>
              </w:rPr>
              <w:softHyphen/>
              <w:t>лику для записи разнооб</w:t>
            </w:r>
            <w:r w:rsidRPr="00AE2A95">
              <w:rPr>
                <w:rFonts w:eastAsia="Calibri"/>
                <w:color w:val="000000"/>
              </w:rPr>
              <w:softHyphen/>
              <w:t>разных фактов, связанных с рассматриваемыми функциями</w:t>
            </w:r>
          </w:p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  <w:color w:val="000000"/>
              </w:rPr>
            </w:pP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проявлять готовность к обсуждению разных точек зрения и вы</w:t>
            </w:r>
            <w:r w:rsidRPr="00AE2A95">
              <w:rPr>
                <w:rFonts w:eastAsia="Calibri"/>
                <w:color w:val="000000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выво</w:t>
            </w:r>
            <w:r w:rsidRPr="00AE2A95">
              <w:rPr>
                <w:rFonts w:eastAsia="Calibri"/>
                <w:color w:val="000000"/>
              </w:rPr>
              <w:softHyphen/>
              <w:t>дить следствия из имеющих</w:t>
            </w:r>
            <w:r w:rsidRPr="00AE2A95">
              <w:rPr>
                <w:rFonts w:eastAsia="Calibri"/>
                <w:color w:val="000000"/>
              </w:rPr>
              <w:softHyphen/>
              <w:t>ся в условии задачи данных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8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0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Повторен</w:t>
            </w:r>
            <w:r w:rsidRPr="00AE2A95">
              <w:lastRenderedPageBreak/>
              <w:t>ие и систематизация учебного материала по теме «Квадратные корни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Консультация </w:t>
            </w:r>
            <w:r w:rsidRPr="00AE2A95">
              <w:rPr>
                <w:rFonts w:eastAsia="Calibri"/>
                <w:lang w:eastAsia="zh-CN"/>
              </w:rPr>
              <w:lastRenderedPageBreak/>
              <w:t>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</w:tcPr>
          <w:p w:rsidR="0001103E" w:rsidRPr="002B6016" w:rsidRDefault="0001103E" w:rsidP="0001103E">
            <w:pPr>
              <w:widowControl w:val="0"/>
              <w:ind w:left="8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 xml:space="preserve">Закрепить умение </w:t>
            </w:r>
            <w:r w:rsidRPr="00AE2A95">
              <w:rPr>
                <w:rFonts w:eastAsia="Calibri"/>
                <w:color w:val="000000"/>
              </w:rPr>
              <w:lastRenderedPageBreak/>
              <w:t>описывать свойства функции; строить и описывать свойства гра</w:t>
            </w:r>
            <w:r w:rsidRPr="00AE2A95">
              <w:rPr>
                <w:rFonts w:eastAsia="Calibri"/>
                <w:color w:val="000000"/>
              </w:rPr>
              <w:softHyphen/>
              <w:t>фиков функций; решать графиче</w:t>
            </w:r>
            <w:r w:rsidRPr="00AE2A95">
              <w:rPr>
                <w:rFonts w:eastAsia="Calibri"/>
                <w:color w:val="000000"/>
              </w:rPr>
              <w:softHyphen/>
              <w:t xml:space="preserve">ски уравнения; вычислять значения функции 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составлять таблицы значений; использовать функциональную симво</w:t>
            </w:r>
            <w:r w:rsidRPr="00AE2A95">
              <w:rPr>
                <w:rFonts w:eastAsia="Calibri"/>
                <w:color w:val="000000"/>
              </w:rPr>
              <w:softHyphen/>
              <w:t>лику для записи разнооб</w:t>
            </w:r>
            <w:r w:rsidRPr="00AE2A95">
              <w:rPr>
                <w:rFonts w:eastAsia="Calibri"/>
                <w:color w:val="000000"/>
              </w:rPr>
              <w:softHyphen/>
              <w:t>разных фактов, связанных с рассматриваемыми функциями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проявлять </w:t>
            </w:r>
            <w:r w:rsidRPr="00AE2A95">
              <w:rPr>
                <w:rFonts w:eastAsia="Calibri"/>
                <w:color w:val="000000"/>
              </w:rPr>
              <w:lastRenderedPageBreak/>
              <w:t>готовность к обсуждению разных точек зрения и вы</w:t>
            </w:r>
            <w:r w:rsidRPr="00AE2A95">
              <w:rPr>
                <w:rFonts w:eastAsia="Calibri"/>
                <w:color w:val="000000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выво</w:t>
            </w:r>
            <w:r w:rsidRPr="00AE2A95">
              <w:rPr>
                <w:rFonts w:eastAsia="Calibri"/>
                <w:color w:val="000000"/>
              </w:rPr>
              <w:softHyphen/>
              <w:t>дить следствия из имеющих</w:t>
            </w:r>
            <w:r w:rsidRPr="00AE2A95">
              <w:rPr>
                <w:rFonts w:eastAsia="Calibri"/>
                <w:color w:val="000000"/>
              </w:rPr>
              <w:softHyphen/>
              <w:t>ся в условии задачи данных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 xml:space="preserve">рование </w:t>
            </w:r>
            <w:r w:rsidRPr="00AE2A95">
              <w:rPr>
                <w:rFonts w:eastAsia="Calibri"/>
                <w:color w:val="000000"/>
              </w:rPr>
              <w:lastRenderedPageBreak/>
              <w:t>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8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1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>Повторение и систематизация учебного материала по теме «Квадратные корни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t>Закрепить умение описывать свойства функции; строить и описывать свойства гра</w:t>
            </w:r>
            <w:r w:rsidRPr="00AE2A95">
              <w:rPr>
                <w:rFonts w:eastAsia="Calibri"/>
                <w:color w:val="000000"/>
              </w:rPr>
              <w:softHyphen/>
              <w:t>фиков функций; решать графиче</w:t>
            </w:r>
            <w:r w:rsidRPr="00AE2A95">
              <w:rPr>
                <w:rFonts w:eastAsia="Calibri"/>
                <w:color w:val="000000"/>
              </w:rPr>
              <w:softHyphen/>
              <w:t xml:space="preserve">ски уравнения; вычислять значения функции 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составлять таблицы значений; использовать функциональную симво</w:t>
            </w:r>
            <w:r w:rsidRPr="00AE2A95">
              <w:rPr>
                <w:rFonts w:eastAsia="Calibri"/>
                <w:color w:val="000000"/>
              </w:rPr>
              <w:softHyphen/>
              <w:t>лику для записи разнооб</w:t>
            </w:r>
            <w:r w:rsidRPr="00AE2A95">
              <w:rPr>
                <w:rFonts w:eastAsia="Calibri"/>
                <w:color w:val="000000"/>
              </w:rPr>
              <w:softHyphen/>
              <w:t>разных фактов, связанных с рассматриваемыми функциями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проявлять готовность к обсуждению разных точек зрения и вы</w:t>
            </w:r>
            <w:r w:rsidRPr="00AE2A95">
              <w:rPr>
                <w:rFonts w:eastAsia="Calibri"/>
                <w:color w:val="000000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выво</w:t>
            </w:r>
            <w:r w:rsidRPr="00AE2A95">
              <w:rPr>
                <w:rFonts w:eastAsia="Calibri"/>
                <w:color w:val="000000"/>
              </w:rPr>
              <w:softHyphen/>
              <w:t>дить следствия из имеющих</w:t>
            </w:r>
            <w:r w:rsidRPr="00AE2A95">
              <w:rPr>
                <w:rFonts w:eastAsia="Calibri"/>
                <w:color w:val="000000"/>
              </w:rPr>
              <w:softHyphen/>
              <w:t>ся в условии задачи данных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8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2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r w:rsidRPr="00AE2A95">
              <w:t xml:space="preserve">Повторение и систематизация </w:t>
            </w:r>
            <w:r w:rsidRPr="00AE2A95">
              <w:lastRenderedPageBreak/>
              <w:t>учебного материала по теме «Квадратные корни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Консультация у учителя по непонятным вопросам темы, </w:t>
            </w:r>
            <w:r w:rsidRPr="00AE2A95">
              <w:rPr>
                <w:rFonts w:eastAsia="Calibri"/>
                <w:lang w:eastAsia="zh-CN"/>
              </w:rPr>
              <w:lastRenderedPageBreak/>
              <w:t>решение проблемных задач</w:t>
            </w:r>
          </w:p>
        </w:tc>
        <w:tc>
          <w:tcPr>
            <w:tcW w:w="2609" w:type="dxa"/>
            <w:shd w:val="clear" w:color="auto" w:fill="FFFFFF"/>
          </w:tcPr>
          <w:p w:rsidR="0001103E" w:rsidRPr="002B6016" w:rsidRDefault="0001103E" w:rsidP="0001103E">
            <w:pPr>
              <w:widowControl w:val="0"/>
              <w:ind w:left="8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 xml:space="preserve">Закрепить умение описывать свойства функции; строить и описывать свойства </w:t>
            </w:r>
            <w:r w:rsidRPr="00AE2A95">
              <w:rPr>
                <w:rFonts w:eastAsia="Calibri"/>
                <w:color w:val="000000"/>
              </w:rPr>
              <w:lastRenderedPageBreak/>
              <w:t>гра</w:t>
            </w:r>
            <w:r w:rsidRPr="00AE2A95">
              <w:rPr>
                <w:rFonts w:eastAsia="Calibri"/>
                <w:color w:val="000000"/>
              </w:rPr>
              <w:softHyphen/>
              <w:t>фиков функций; решать графиче</w:t>
            </w:r>
            <w:r w:rsidRPr="00AE2A95">
              <w:rPr>
                <w:rFonts w:eastAsia="Calibri"/>
                <w:color w:val="000000"/>
              </w:rPr>
              <w:softHyphen/>
              <w:t xml:space="preserve">ски уравнения; вычислять значения функции 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>составлять таблицы значений; использовать функциональную симво</w:t>
            </w:r>
            <w:r w:rsidRPr="00AE2A95">
              <w:rPr>
                <w:rFonts w:eastAsia="Calibri"/>
                <w:color w:val="000000"/>
              </w:rPr>
              <w:softHyphen/>
              <w:t>лику для записи разнооб</w:t>
            </w:r>
            <w:r w:rsidRPr="00AE2A95">
              <w:rPr>
                <w:rFonts w:eastAsia="Calibri"/>
                <w:color w:val="000000"/>
              </w:rPr>
              <w:softHyphen/>
              <w:t>разных фактов, связанных с рассматриваемыми функциями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Коммуникативные:</w:t>
            </w:r>
            <w:r w:rsidRPr="00AE2A95">
              <w:rPr>
                <w:rFonts w:eastAsia="Calibri"/>
                <w:color w:val="000000"/>
              </w:rPr>
              <w:t xml:space="preserve"> проявлять готовность к обсуждению разных точек зрения и вы</w:t>
            </w:r>
            <w:r w:rsidRPr="00AE2A95">
              <w:rPr>
                <w:rFonts w:eastAsia="Calibri"/>
                <w:color w:val="000000"/>
              </w:rPr>
              <w:softHyphen/>
              <w:t>работке общей (групповой) позиции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lastRenderedPageBreak/>
              <w:t>Регулятивные</w:t>
            </w:r>
            <w:proofErr w:type="gramEnd"/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составлять план и последовательность действий.</w:t>
            </w:r>
          </w:p>
          <w:p w:rsidR="0001103E" w:rsidRPr="00AE2A95" w:rsidRDefault="0001103E" w:rsidP="0001103E">
            <w:pPr>
              <w:widowControl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уметь выво</w:t>
            </w:r>
            <w:r w:rsidRPr="00AE2A95">
              <w:rPr>
                <w:rFonts w:eastAsia="Calibri"/>
                <w:color w:val="000000"/>
              </w:rPr>
              <w:softHyphen/>
              <w:t>дить следствия из имеющих</w:t>
            </w:r>
            <w:r w:rsidRPr="00AE2A95">
              <w:rPr>
                <w:rFonts w:eastAsia="Calibri"/>
                <w:color w:val="000000"/>
              </w:rPr>
              <w:softHyphen/>
              <w:t>ся в условии задачи данных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lastRenderedPageBreak/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8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495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3</w:t>
            </w:r>
          </w:p>
        </w:tc>
        <w:tc>
          <w:tcPr>
            <w:tcW w:w="1278" w:type="dxa"/>
            <w:gridSpan w:val="3"/>
          </w:tcPr>
          <w:p w:rsidR="0001103E" w:rsidRPr="00AE2A95" w:rsidRDefault="0001103E" w:rsidP="0001103E">
            <w:pPr>
              <w:rPr>
                <w:b/>
              </w:rPr>
            </w:pPr>
            <w:r w:rsidRPr="00AE2A95">
              <w:rPr>
                <w:b/>
              </w:rPr>
              <w:t>Контроль</w:t>
            </w:r>
            <w:r w:rsidRPr="00AE2A95">
              <w:rPr>
                <w:b/>
              </w:rPr>
              <w:softHyphen/>
              <w:t>ная рабо</w:t>
            </w:r>
            <w:r w:rsidRPr="00AE2A95">
              <w:rPr>
                <w:b/>
              </w:rPr>
              <w:softHyphen/>
              <w:t>та  № 4 по теме «Квадратные корни »</w:t>
            </w:r>
          </w:p>
          <w:p w:rsidR="0001103E" w:rsidRPr="00AE2A95" w:rsidRDefault="0001103E" w:rsidP="0001103E">
            <w:pPr>
              <w:rPr>
                <w:b/>
              </w:rPr>
            </w:pPr>
            <w:r w:rsidRPr="00AE2A95">
              <w:rPr>
                <w:b/>
              </w:rPr>
              <w:t xml:space="preserve"> 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snapToGrid w:val="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Написание контрольной работы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Научиться применять на практике теоретический материал по теме «По</w:t>
            </w:r>
            <w:r w:rsidRPr="00AE2A95">
              <w:rPr>
                <w:rFonts w:eastAsia="Calibri"/>
                <w:color w:val="000000"/>
              </w:rPr>
              <w:softHyphen/>
              <w:t>нятие арифметического квадратного корня и его свойства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Коммуникативные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регули</w:t>
            </w:r>
            <w:r w:rsidRPr="00AE2A95">
              <w:rPr>
                <w:rFonts w:eastAsia="Calibri"/>
                <w:color w:val="000000"/>
              </w:rPr>
              <w:softHyphen/>
              <w:t>ровать собственную деятель</w:t>
            </w:r>
            <w:r w:rsidRPr="00AE2A95">
              <w:rPr>
                <w:rFonts w:eastAsia="Calibri"/>
                <w:color w:val="000000"/>
              </w:rPr>
              <w:softHyphen/>
              <w:t>ность посредством письмен</w:t>
            </w:r>
            <w:r w:rsidRPr="00AE2A95">
              <w:rPr>
                <w:rFonts w:eastAsia="Calibri"/>
                <w:color w:val="000000"/>
              </w:rPr>
              <w:softHyphen/>
              <w:t>ной речи.</w:t>
            </w:r>
            <w:proofErr w:type="gramEnd"/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:</w:t>
            </w:r>
            <w:r w:rsidRPr="00AE2A95">
              <w:rPr>
                <w:rFonts w:eastAsia="Calibri"/>
                <w:color w:val="000000"/>
              </w:rPr>
              <w:t xml:space="preserve"> оценивать до</w:t>
            </w:r>
            <w:r w:rsidRPr="00AE2A95">
              <w:rPr>
                <w:rFonts w:eastAsia="Calibri"/>
                <w:color w:val="000000"/>
              </w:rPr>
              <w:softHyphen/>
              <w:t xml:space="preserve">стигнутый результат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  <w:t>Познавательные:</w:t>
            </w:r>
            <w:r w:rsidRPr="00AE2A95">
              <w:rPr>
                <w:rFonts w:eastAsia="Calibri"/>
                <w:color w:val="000000"/>
              </w:rPr>
              <w:t xml:space="preserve"> выбирать наиболее эффективные спо</w:t>
            </w:r>
            <w:r w:rsidRPr="00AE2A95">
              <w:rPr>
                <w:rFonts w:eastAsia="Calibri"/>
                <w:color w:val="000000"/>
              </w:rPr>
              <w:softHyphen/>
              <w:t>собы решения задач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</w:rPr>
            </w:pPr>
            <w:r w:rsidRPr="00AE2A95">
              <w:rPr>
                <w:rFonts w:eastAsia="Calibri"/>
                <w:color w:val="000000"/>
              </w:rPr>
              <w:t>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самоана</w:t>
            </w:r>
            <w:r w:rsidRPr="00AE2A95">
              <w:rPr>
                <w:rFonts w:eastAsia="Calibri"/>
                <w:color w:val="000000"/>
              </w:rPr>
              <w:softHyphen/>
              <w:t>лиза и са</w:t>
            </w:r>
            <w:r w:rsidRPr="00AE2A95">
              <w:rPr>
                <w:rFonts w:eastAsia="Calibri"/>
                <w:color w:val="000000"/>
              </w:rPr>
              <w:softHyphen/>
              <w:t>мокон</w:t>
            </w:r>
            <w:r w:rsidRPr="00AE2A95">
              <w:rPr>
                <w:rFonts w:eastAsia="Calibri"/>
                <w:color w:val="000000"/>
              </w:rPr>
              <w:softHyphen/>
              <w:t>трол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410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</w:p>
        </w:tc>
        <w:tc>
          <w:tcPr>
            <w:tcW w:w="495" w:type="dxa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74</w:t>
            </w:r>
          </w:p>
        </w:tc>
        <w:tc>
          <w:tcPr>
            <w:tcW w:w="1278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.Анализ к/</w:t>
            </w:r>
            <w:proofErr w:type="spellStart"/>
            <w:proofErr w:type="gramStart"/>
            <w:r w:rsidRPr="00AE2A95"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 w:rsidRPr="00AE2A95">
              <w:rPr>
                <w:rFonts w:eastAsia="Calibri"/>
                <w:lang w:eastAsia="zh-CN"/>
              </w:rPr>
              <w:t xml:space="preserve"> № 4. Работа над допущенными ошибками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t>Фиксирование собственных затруднений в учебной деятельности</w:t>
            </w:r>
          </w:p>
          <w:p w:rsidR="0001103E" w:rsidRPr="00AE2A95" w:rsidRDefault="0001103E" w:rsidP="0001103E">
            <w:pPr>
              <w:widowControl w:val="0"/>
              <w:ind w:left="80"/>
            </w:pPr>
            <w:r w:rsidRPr="00AE2A95">
              <w:rPr>
                <w:rFonts w:eastAsia="Calibri"/>
                <w:color w:val="000000"/>
              </w:rPr>
              <w:t>Закрепить умение применять свойства арифметических квадратных корней</w:t>
            </w:r>
            <w:proofErr w:type="gramStart"/>
            <w:r w:rsidRPr="00AE2A95">
              <w:rPr>
                <w:rFonts w:eastAsia="Calibri"/>
                <w:color w:val="000000"/>
              </w:rPr>
              <w:t xml:space="preserve">.; </w:t>
            </w:r>
            <w:proofErr w:type="gramEnd"/>
            <w:r w:rsidRPr="00AE2A95">
              <w:rPr>
                <w:rFonts w:eastAsia="Calibri"/>
                <w:color w:val="000000"/>
              </w:rPr>
              <w:t xml:space="preserve">строить и описывать свойства  функции  </w:t>
            </w:r>
            <m:oMath>
              <m:r>
                <w:rPr>
                  <w:rFonts w:ascii="Cambria Math"/>
                  <w:color w:val="000000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 xml:space="preserve"> 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r w:rsidRPr="007E5B20">
              <w:rPr>
                <w:b/>
                <w:i/>
              </w:rPr>
              <w:t>Коммуникативные</w:t>
            </w:r>
            <w:r w:rsidRPr="00AE2A95">
              <w:t>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7E5B20">
              <w:rPr>
                <w:b/>
                <w:i/>
              </w:rPr>
              <w:t>Регулятивные</w:t>
            </w:r>
            <w:r w:rsidRPr="00AE2A95">
              <w:t>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7E5B20">
              <w:rPr>
                <w:b/>
                <w:i/>
              </w:rPr>
              <w:t>Познавательные:</w:t>
            </w:r>
            <w:r w:rsidRPr="00AE2A95">
              <w:t xml:space="preserve">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  <w:r w:rsidRPr="00AE2A95">
              <w:rPr>
                <w:rFonts w:eastAsia="Calibri"/>
                <w:color w:val="000000"/>
              </w:rPr>
              <w:t xml:space="preserve"> 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507"/>
        </w:trPr>
        <w:tc>
          <w:tcPr>
            <w:tcW w:w="13144" w:type="dxa"/>
            <w:gridSpan w:val="9"/>
            <w:vAlign w:val="center"/>
          </w:tcPr>
          <w:p w:rsidR="0001103E" w:rsidRPr="00AE2A95" w:rsidRDefault="0001103E" w:rsidP="0001103E">
            <w:pPr>
              <w:jc w:val="center"/>
              <w:rPr>
                <w:rFonts w:eastAsia="Calibri"/>
                <w:lang w:eastAsia="zh-CN"/>
              </w:rPr>
            </w:pPr>
            <w:r w:rsidRPr="00AE2A95">
              <w:rPr>
                <w:b/>
              </w:rPr>
              <w:t>Квадратные уравнения (24часа)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jc w:val="center"/>
              <w:rPr>
                <w:b/>
              </w:rPr>
            </w:pPr>
          </w:p>
        </w:tc>
      </w:tr>
      <w:tr w:rsidR="0001103E" w:rsidRPr="00AE2A95" w:rsidTr="0001103E">
        <w:trPr>
          <w:trHeight w:val="3109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5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.Анализ к/</w:t>
            </w:r>
            <w:proofErr w:type="spellStart"/>
            <w:proofErr w:type="gramStart"/>
            <w:r w:rsidRPr="00AE2A95">
              <w:rPr>
                <w:rFonts w:eastAsia="Calibri"/>
                <w:lang w:eastAsia="zh-CN"/>
              </w:rPr>
              <w:t>р</w:t>
            </w:r>
            <w:proofErr w:type="spellEnd"/>
            <w:proofErr w:type="gramEnd"/>
            <w:r w:rsidRPr="00AE2A95">
              <w:rPr>
                <w:rFonts w:eastAsia="Calibri"/>
                <w:lang w:eastAsia="zh-CN"/>
              </w:rPr>
              <w:t xml:space="preserve"> № 4. Работа над допущенными ошибками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r w:rsidRPr="00AE2A95">
              <w:rPr>
                <w:rFonts w:eastAsia="Calibri"/>
                <w:lang w:eastAsia="zh-CN"/>
              </w:rPr>
              <w:t>Фиксирование собственных затруднений в учебной деятельности</w:t>
            </w:r>
          </w:p>
          <w:p w:rsidR="0001103E" w:rsidRPr="00AE2A95" w:rsidRDefault="0001103E" w:rsidP="0001103E">
            <w:pPr>
              <w:widowControl w:val="0"/>
              <w:ind w:left="80"/>
            </w:pPr>
            <w:r w:rsidRPr="00AE2A95">
              <w:rPr>
                <w:rFonts w:eastAsia="Calibri"/>
                <w:color w:val="000000"/>
              </w:rPr>
              <w:t>Закрепить умение применять свойства арифметических квадратных корней</w:t>
            </w:r>
            <w:proofErr w:type="gramStart"/>
            <w:r w:rsidRPr="00AE2A95">
              <w:rPr>
                <w:rFonts w:eastAsia="Calibri"/>
                <w:color w:val="000000"/>
              </w:rPr>
              <w:t xml:space="preserve">.; </w:t>
            </w:r>
            <w:proofErr w:type="gramEnd"/>
            <w:r w:rsidRPr="00AE2A95">
              <w:rPr>
                <w:rFonts w:eastAsia="Calibri"/>
                <w:color w:val="000000"/>
              </w:rPr>
              <w:t xml:space="preserve">строить и описывать свойства  функции  </w:t>
            </w:r>
            <m:oMath>
              <m:r>
                <w:rPr>
                  <w:rFonts w:ascii="Cambria Math"/>
                  <w:color w:val="000000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</w:rPr>
                <m:t>y</m:t>
              </m:r>
              <m:r>
                <w:rPr>
                  <w:rFonts w:asci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  <w:r w:rsidRPr="00AE2A95">
              <w:rPr>
                <w:rFonts w:eastAsia="Calibri"/>
                <w:color w:val="000000"/>
              </w:rPr>
              <w:t xml:space="preserve"> </w:t>
            </w:r>
            <w:r w:rsidRPr="00AE2A95">
              <w:rPr>
                <w:rFonts w:eastAsia="Calibri"/>
                <w:i/>
                <w:iCs/>
                <w:color w:val="000000"/>
                <w:shd w:val="clear" w:color="auto" w:fill="FFFFFF"/>
              </w:rPr>
              <w:t xml:space="preserve"> 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r w:rsidRPr="007E5B20">
              <w:rPr>
                <w:b/>
                <w:i/>
              </w:rPr>
              <w:t>Коммуникативные</w:t>
            </w:r>
            <w:r w:rsidRPr="00AE2A95">
              <w:t>: устанавливать и сравнивать различные точки зрения, прежде чем принимать решение и делать выбор</w:t>
            </w:r>
          </w:p>
          <w:p w:rsidR="0001103E" w:rsidRPr="00AE2A95" w:rsidRDefault="0001103E" w:rsidP="0001103E">
            <w:r w:rsidRPr="007E5B20">
              <w:rPr>
                <w:b/>
                <w:i/>
              </w:rPr>
              <w:t>Регулятивные</w:t>
            </w:r>
            <w:r w:rsidRPr="00AE2A95">
              <w:t>: сравнивать способ и результат своих действий с заданным эталоном, обнаруживать отклонения и отличия от эталона</w:t>
            </w:r>
          </w:p>
          <w:p w:rsidR="0001103E" w:rsidRPr="00AE2A95" w:rsidRDefault="0001103E" w:rsidP="0001103E">
            <w:r w:rsidRPr="007E5B20">
              <w:rPr>
                <w:b/>
                <w:i/>
              </w:rPr>
              <w:t>Познавательные:</w:t>
            </w:r>
            <w:r w:rsidRPr="00AE2A95">
              <w:t xml:space="preserve"> выбирать смысловые единицы текста и устанавливать отношения между ними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Формирование навыков анализа, творческой инициативности и активности</w:t>
            </w:r>
            <w:r w:rsidRPr="00AE2A95">
              <w:rPr>
                <w:rFonts w:eastAsia="Calibri"/>
                <w:color w:val="000000"/>
              </w:rPr>
              <w:t xml:space="preserve"> Форми</w:t>
            </w:r>
            <w:r w:rsidRPr="00AE2A95">
              <w:rPr>
                <w:rFonts w:eastAsia="Calibri"/>
                <w:color w:val="000000"/>
              </w:rPr>
              <w:softHyphen/>
              <w:t>рование навыков работы по алго</w:t>
            </w:r>
            <w:r w:rsidRPr="00AE2A95">
              <w:rPr>
                <w:rFonts w:eastAsia="Calibri"/>
                <w:color w:val="000000"/>
              </w:rPr>
              <w:softHyphen/>
              <w:t>ритму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79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6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E20C0C">
              <w:t>Квадратные уравнения. Решение неполных квадратных уравнений.</w:t>
            </w:r>
          </w:p>
        </w:tc>
        <w:tc>
          <w:tcPr>
            <w:tcW w:w="1830" w:type="dxa"/>
            <w:vMerge w:val="restart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>Решают неполные квадратные уравнения по алгоритму из УМК</w:t>
            </w:r>
          </w:p>
        </w:tc>
        <w:tc>
          <w:tcPr>
            <w:tcW w:w="2609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Формировать умение решать математические задачи, используя неполные квадратные уравнения</w:t>
            </w:r>
          </w:p>
        </w:tc>
        <w:tc>
          <w:tcPr>
            <w:tcW w:w="3807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  <w:lang w:bidi="ru-RU"/>
              </w:rPr>
            </w:pPr>
            <w:proofErr w:type="gramStart"/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>Коммуникативные:</w:t>
            </w:r>
            <w:r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проявлять готовность адекватно реаг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овать на нужды других, ок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зывать помощь и эмоциональ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ую поддержку партнерам.</w:t>
            </w:r>
            <w:proofErr w:type="gramEnd"/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>Регулятивные:</w:t>
            </w:r>
            <w:r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самостоятель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 формулировать познав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тельную цель и строить дей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твия в соответствии с ней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>Познавательные:</w:t>
            </w:r>
            <w:r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осстанав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ливать предметную ситуа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цию, описанную в задаче, путем упрощённого пересказа тек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та, с выделением только существенной для решения задачи информации</w:t>
            </w:r>
          </w:p>
        </w:tc>
        <w:tc>
          <w:tcPr>
            <w:tcW w:w="2551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Развивать готовность к самообразованию  решению творческих задач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880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7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>Квадратные  уравне</w:t>
            </w:r>
            <w:r w:rsidRPr="00AE2A95">
              <w:softHyphen/>
              <w:t>ния. Решение неполных квадратных уравнений</w:t>
            </w:r>
          </w:p>
        </w:tc>
        <w:tc>
          <w:tcPr>
            <w:tcW w:w="1830" w:type="dxa"/>
            <w:vMerge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</w:p>
        </w:tc>
        <w:tc>
          <w:tcPr>
            <w:tcW w:w="2609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</w:p>
        </w:tc>
        <w:tc>
          <w:tcPr>
            <w:tcW w:w="3807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2551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77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8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 Формула </w:t>
            </w:r>
            <w:r w:rsidRPr="00AE2A95">
              <w:lastRenderedPageBreak/>
              <w:t>корней квадратно</w:t>
            </w:r>
            <w:r w:rsidRPr="00AE2A95">
              <w:softHyphen/>
              <w:t>го уравне</w:t>
            </w:r>
            <w:r w:rsidRPr="00AE2A95">
              <w:softHyphen/>
              <w:t>ния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 xml:space="preserve">Составление опорного </w:t>
            </w:r>
            <w:r w:rsidRPr="00AE2A95">
              <w:rPr>
                <w:rFonts w:eastAsia="Calibri"/>
                <w:lang w:eastAsia="zh-CN" w:bidi="ru-RU"/>
              </w:rPr>
              <w:lastRenderedPageBreak/>
              <w:t xml:space="preserve">конспекта.  Решать квадратные уравнения по формуле. Выполнение заданий из УМК 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>Познакомиться с поня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 xml:space="preserve">тием </w:t>
            </w:r>
            <w:r w:rsidRPr="00AE2A95">
              <w:rPr>
                <w:rFonts w:eastAsia="Calibri"/>
                <w:bCs/>
                <w:iCs/>
                <w:color w:val="000000"/>
                <w:lang w:bidi="ru-RU"/>
              </w:rPr>
              <w:lastRenderedPageBreak/>
              <w:t>дискриминант ква</w:t>
            </w:r>
            <w:r w:rsidRPr="00AE2A95">
              <w:rPr>
                <w:rFonts w:eastAsia="Calibri"/>
                <w:bCs/>
                <w:iCs/>
                <w:color w:val="000000"/>
                <w:lang w:bidi="ru-RU"/>
              </w:rPr>
              <w:softHyphen/>
              <w:t>дратного уравнения</w:t>
            </w:r>
            <w:r w:rsidRPr="00AE2A95">
              <w:rPr>
                <w:rFonts w:eastAsia="Calibri"/>
                <w:bCs/>
                <w:i/>
                <w:iCs/>
                <w:color w:val="000000"/>
                <w:lang w:bidi="ru-RU"/>
              </w:rPr>
              <w:t>,</w:t>
            </w:r>
            <w:r w:rsidRPr="00AE2A95">
              <w:rPr>
                <w:rFonts w:eastAsia="Calibri"/>
                <w:color w:val="000000"/>
                <w:lang w:bidi="ru-RU"/>
              </w:rPr>
              <w:t xml:space="preserve"> с фор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мулами для нахождения дискриминанта и корней квадратного уравнения; с алгоритмом решения квадратного уравнения. Научиться решать квадратные уравнения с помощью данного спосо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ба; распознавать квадрат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ный трёхчлен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lastRenderedPageBreak/>
              <w:t>Коммуникативные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исполь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 xml:space="preserve">зовать адекватные языковые 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lastRenderedPageBreak/>
              <w:t>средства для отображения своих чувств, мыслей и побу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ждений.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Регулятивные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ставить учеб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ную задачу на основе соотне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сения того, что уже известно и усвоено, и того, что еще неизвестно.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выбирать, сопоставлять и обосновывать способы решения задач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lastRenderedPageBreak/>
              <w:t>тивации к изуче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нию</w:t>
            </w:r>
          </w:p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и закреп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лению нового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2111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79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>Формула корней квадратно</w:t>
            </w:r>
            <w:r w:rsidRPr="00AE2A95">
              <w:softHyphen/>
              <w:t>го уравне</w:t>
            </w:r>
            <w:r w:rsidRPr="00AE2A95">
              <w:softHyphen/>
              <w:t>ния.</w:t>
            </w:r>
          </w:p>
        </w:tc>
        <w:tc>
          <w:tcPr>
            <w:tcW w:w="1830" w:type="dxa"/>
            <w:vMerge w:val="restart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Формулировать алгоритм решения квадратного уравнения, знать формулы корней квадратного уравнения. Работают  с опорными конспектами. Решать квадратные уравнения по формуле. Выполнение заданий из УМК </w:t>
            </w:r>
          </w:p>
        </w:tc>
        <w:tc>
          <w:tcPr>
            <w:tcW w:w="2609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Познакомиться с поня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 xml:space="preserve">тием </w:t>
            </w:r>
            <w:r w:rsidRPr="00AE2A95">
              <w:rPr>
                <w:rFonts w:eastAsia="Calibri"/>
                <w:bCs/>
                <w:iCs/>
                <w:color w:val="000000"/>
                <w:lang w:bidi="ru-RU"/>
              </w:rPr>
              <w:t>дискриминант ква</w:t>
            </w:r>
            <w:r w:rsidRPr="00AE2A95">
              <w:rPr>
                <w:rFonts w:eastAsia="Calibri"/>
                <w:bCs/>
                <w:iCs/>
                <w:color w:val="000000"/>
                <w:lang w:bidi="ru-RU"/>
              </w:rPr>
              <w:softHyphen/>
              <w:t>дратного уравнения</w:t>
            </w:r>
            <w:r w:rsidRPr="00AE2A95">
              <w:rPr>
                <w:rFonts w:eastAsia="Calibri"/>
                <w:bCs/>
                <w:i/>
                <w:iCs/>
                <w:color w:val="000000"/>
                <w:lang w:bidi="ru-RU"/>
              </w:rPr>
              <w:t>,</w:t>
            </w:r>
            <w:r w:rsidRPr="00AE2A95">
              <w:rPr>
                <w:rFonts w:eastAsia="Calibri"/>
                <w:color w:val="000000"/>
                <w:lang w:bidi="ru-RU"/>
              </w:rPr>
              <w:t xml:space="preserve"> с фор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мулами для нахождения дискриминанта и корней квадратного уравнения; с алгоритмом решения квадратного уравнения. Научиться решать квадрат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ные уравнения по изучен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ным формулам.</w:t>
            </w:r>
          </w:p>
        </w:tc>
        <w:tc>
          <w:tcPr>
            <w:tcW w:w="3807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Коммуникативные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учиться разрешать конфликты - вы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являть, идентифицировать проблемы, искать и оцен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ать альтернативные способы разрешения конфликта, пр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нимать решение и реализ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ывать его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proofErr w:type="gramStart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Регулятивные</w:t>
            </w:r>
            <w:proofErr w:type="gramEnd"/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определять последовательность проме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жуточных целей с учетом к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 xml:space="preserve">нечного результат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t xml:space="preserve"> проводить анализ способов решения задачи с точки зрения их рациональности и экономич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ность</w:t>
            </w:r>
          </w:p>
        </w:tc>
        <w:tc>
          <w:tcPr>
            <w:tcW w:w="2551" w:type="dxa"/>
            <w:vMerge w:val="restart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тивации к анали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зу, иссле</w:t>
            </w:r>
            <w:r w:rsidRPr="00AE2A95">
              <w:rPr>
                <w:rFonts w:eastAsia="Lucida Sans Unicode"/>
                <w:color w:val="000000"/>
                <w:lang w:eastAsia="zh-CN" w:bidi="ru-RU"/>
              </w:rPr>
              <w:softHyphen/>
              <w:t>дованию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</w:p>
        </w:tc>
      </w:tr>
      <w:tr w:rsidR="0001103E" w:rsidRPr="00AE2A95" w:rsidTr="0001103E">
        <w:trPr>
          <w:trHeight w:val="988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0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 xml:space="preserve">Решение квадратных уравнений </w:t>
            </w:r>
          </w:p>
        </w:tc>
        <w:tc>
          <w:tcPr>
            <w:tcW w:w="1830" w:type="dxa"/>
            <w:vMerge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</w:p>
        </w:tc>
        <w:tc>
          <w:tcPr>
            <w:tcW w:w="2609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</w:p>
        </w:tc>
        <w:tc>
          <w:tcPr>
            <w:tcW w:w="3807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b/>
                <w:bCs/>
                <w:i/>
                <w:iCs/>
                <w:color w:val="000000"/>
                <w:shd w:val="clear" w:color="auto" w:fill="FFFFFF"/>
                <w:lang w:eastAsia="zh-CN" w:bidi="ru-RU"/>
              </w:rPr>
            </w:pPr>
          </w:p>
        </w:tc>
        <w:tc>
          <w:tcPr>
            <w:tcW w:w="2551" w:type="dxa"/>
            <w:vMerge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20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1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 xml:space="preserve">Теорема Виета. 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Формулировать теорему Виета. </w:t>
            </w:r>
            <w:r w:rsidRPr="00AE2A95">
              <w:rPr>
                <w:rFonts w:eastAsia="Calibri"/>
                <w:lang w:eastAsia="zh-CN" w:bidi="ru-RU"/>
              </w:rPr>
              <w:lastRenderedPageBreak/>
              <w:t>Находить подбором корни квадратного уравнения, используя теорему Виета. Работа с ал</w:t>
            </w:r>
            <w:r w:rsidRPr="00AE2A95">
              <w:rPr>
                <w:rFonts w:eastAsia="Calibri"/>
                <w:lang w:eastAsia="zh-CN" w:bidi="ru-RU"/>
              </w:rPr>
              <w:softHyphen/>
              <w:t>горитмом действий, выполнение практиче</w:t>
            </w:r>
            <w:r w:rsidRPr="00AE2A95">
              <w:rPr>
                <w:rFonts w:eastAsia="Calibri"/>
                <w:lang w:eastAsia="zh-CN" w:bidi="ru-RU"/>
              </w:rPr>
              <w:softHyphen/>
              <w:t>ских заданий из УМК.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Познакомиться с теор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мой корней квадратного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уравнения — теоремой Виета. Освоить основные формулы для нахождения преобразования корней квадратного уравнения. Научиться находить сум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му и произведение кор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ней по коэффициентам квадратного уравнения; проводить замену коэф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фициентов в квадратном уравнении.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8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20"/>
                <w:shd w:val="clear" w:color="auto" w:fill="FFFFFF"/>
                <w:lang w:eastAsia="zh-CN" w:bidi="ru-RU"/>
              </w:rPr>
              <w:lastRenderedPageBreak/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роявлять уважительное отношение к партнерам, внимание к лич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ности </w:t>
            </w:r>
            <w:proofErr w:type="gramStart"/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другого</w:t>
            </w:r>
            <w:proofErr w:type="gramEnd"/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, адекватное межличностное восприятие.</w:t>
            </w:r>
          </w:p>
          <w:p w:rsidR="0001103E" w:rsidRPr="00AE2A95" w:rsidRDefault="0001103E" w:rsidP="0001103E">
            <w:pPr>
              <w:widowControl w:val="0"/>
              <w:ind w:left="8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20"/>
                <w:shd w:val="clear" w:color="auto" w:fill="FFFFFF"/>
                <w:lang w:eastAsia="zh-CN" w:bidi="ru-RU"/>
              </w:rPr>
              <w:t>Регуля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вносить кор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ективы и дополнения в с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ставленные планы. </w:t>
            </w:r>
          </w:p>
          <w:p w:rsidR="0001103E" w:rsidRPr="00AE2A95" w:rsidRDefault="0001103E" w:rsidP="0001103E">
            <w:pPr>
              <w:widowControl w:val="0"/>
              <w:ind w:left="8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2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труктур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ть знания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тивации к проблемно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поисковой деятельности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263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2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>Теорема Виета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Находить подбором корни квадратного уравнения, используя теорему Виета. Исследовать квадратные уравнения по дискриминанту и коэффициентам.  Выполнение практических заданий из УМК 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lang w:bidi="ru-RU"/>
              </w:rPr>
              <w:t>Познакомиться с уравне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ием вида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</w:rPr>
              <w:t>х</w:t>
            </w:r>
            <w:proofErr w:type="gramStart"/>
            <w:r w:rsidRPr="00AE2A95">
              <w:rPr>
                <w:rFonts w:eastAsia="Calibri"/>
                <w:vertAlign w:val="superscript"/>
              </w:rPr>
              <w:t>2</w:t>
            </w:r>
            <w:proofErr w:type="gramEnd"/>
            <w:r w:rsidRPr="00AE2A95">
              <w:rPr>
                <w:rFonts w:eastAsia="Calibri"/>
              </w:rPr>
              <w:t xml:space="preserve"> – (</w:t>
            </w:r>
            <w:r w:rsidRPr="00AE2A95">
              <w:rPr>
                <w:rFonts w:eastAsia="Calibri"/>
                <w:lang w:val="en-US"/>
              </w:rPr>
              <w:t>m</w:t>
            </w:r>
            <w:r w:rsidRPr="00AE2A95">
              <w:rPr>
                <w:rFonts w:eastAsia="Calibri"/>
              </w:rPr>
              <w:t>-</w:t>
            </w:r>
            <w:r w:rsidRPr="00AE2A95">
              <w:rPr>
                <w:rFonts w:eastAsia="Calibri"/>
                <w:lang w:val="en-US"/>
              </w:rPr>
              <w:t>n</w:t>
            </w:r>
            <w:r w:rsidRPr="00AE2A95">
              <w:rPr>
                <w:rFonts w:eastAsia="Calibri"/>
              </w:rPr>
              <w:t>)</w:t>
            </w:r>
            <w:r w:rsidRPr="00AE2A95">
              <w:rPr>
                <w:rFonts w:eastAsia="Calibri"/>
                <w:lang w:val="en-US"/>
              </w:rPr>
              <w:t>x</w:t>
            </w:r>
            <w:r w:rsidRPr="00AE2A95">
              <w:rPr>
                <w:rFonts w:eastAsia="Calibri"/>
              </w:rPr>
              <w:t xml:space="preserve"> + </w:t>
            </w:r>
            <w:proofErr w:type="spellStart"/>
            <w:r w:rsidRPr="00AE2A95">
              <w:rPr>
                <w:rFonts w:eastAsia="Calibri"/>
                <w:lang w:val="en-US"/>
              </w:rPr>
              <w:t>mn</w:t>
            </w:r>
            <w:proofErr w:type="spellEnd"/>
            <w:r w:rsidRPr="00AE2A95">
              <w:rPr>
                <w:rFonts w:eastAsia="Calibri"/>
              </w:rPr>
              <w:t xml:space="preserve"> =0.</w:t>
            </w:r>
            <w:r>
              <w:rPr>
                <w:rFonts w:eastAsia="Calibri"/>
              </w:rPr>
              <w:t xml:space="preserve"> </w:t>
            </w:r>
            <w:r w:rsidRPr="00AE2A95">
              <w:rPr>
                <w:rFonts w:eastAsia="Lucida Sans Unicode"/>
                <w:color w:val="000000"/>
                <w:lang w:bidi="ru-RU"/>
              </w:rPr>
              <w:t>Научиться решать данные квадратные урав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ения с помощью теоремы Виета; применять теорему Виета и теорему, обратную теореме Виета, при реше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ии квадратных уравнений.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об и 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ивации к анал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зу, иссл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дованию,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0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3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Теорема Виета</w:t>
            </w:r>
          </w:p>
          <w:p w:rsidR="0001103E" w:rsidRPr="00AE2A95" w:rsidRDefault="0001103E" w:rsidP="0001103E"/>
        </w:tc>
        <w:tc>
          <w:tcPr>
            <w:tcW w:w="1830" w:type="dxa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 xml:space="preserve">Находить подбором </w:t>
            </w:r>
            <w:r w:rsidRPr="00AE2A95">
              <w:rPr>
                <w:rFonts w:eastAsia="Calibri"/>
                <w:lang w:eastAsia="zh-CN" w:bidi="ru-RU"/>
              </w:rPr>
              <w:lastRenderedPageBreak/>
              <w:t xml:space="preserve">корни квадратного уравнения, используя теорему Виета. Исследовать квадратные уравнения по дискриминанту и коэффициентам.  Выполнение практических заданий из УМК 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  <w:r w:rsidRPr="00AE2A95">
              <w:rPr>
                <w:rFonts w:eastAsia="Lucida Sans Unicode"/>
                <w:color w:val="000000"/>
                <w:lang w:bidi="ru-RU"/>
              </w:rPr>
              <w:lastRenderedPageBreak/>
              <w:t>Познакомиться с уравне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ием вида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</w:rPr>
              <w:lastRenderedPageBreak/>
              <w:t>х</w:t>
            </w:r>
            <w:proofErr w:type="gramStart"/>
            <w:r w:rsidRPr="00AE2A95">
              <w:rPr>
                <w:rFonts w:eastAsia="Calibri"/>
                <w:vertAlign w:val="superscript"/>
              </w:rPr>
              <w:t>2</w:t>
            </w:r>
            <w:proofErr w:type="gramEnd"/>
            <w:r w:rsidRPr="00AE2A95">
              <w:rPr>
                <w:rFonts w:eastAsia="Calibri"/>
              </w:rPr>
              <w:t xml:space="preserve"> – (</w:t>
            </w:r>
            <w:r w:rsidRPr="00AE2A95">
              <w:rPr>
                <w:rFonts w:eastAsia="Calibri"/>
                <w:lang w:val="en-US"/>
              </w:rPr>
              <w:t>m</w:t>
            </w:r>
            <w:r w:rsidRPr="00AE2A95">
              <w:rPr>
                <w:rFonts w:eastAsia="Calibri"/>
              </w:rPr>
              <w:t>-</w:t>
            </w:r>
            <w:r w:rsidRPr="00AE2A95">
              <w:rPr>
                <w:rFonts w:eastAsia="Calibri"/>
                <w:lang w:val="en-US"/>
              </w:rPr>
              <w:t>n</w:t>
            </w:r>
            <w:r w:rsidRPr="00AE2A95">
              <w:rPr>
                <w:rFonts w:eastAsia="Calibri"/>
              </w:rPr>
              <w:t>)</w:t>
            </w:r>
            <w:r w:rsidRPr="00AE2A95">
              <w:rPr>
                <w:rFonts w:eastAsia="Calibri"/>
                <w:lang w:val="en-US"/>
              </w:rPr>
              <w:t>x</w:t>
            </w:r>
            <w:r w:rsidRPr="00AE2A95">
              <w:rPr>
                <w:rFonts w:eastAsia="Calibri"/>
              </w:rPr>
              <w:t xml:space="preserve"> + </w:t>
            </w:r>
            <w:proofErr w:type="spellStart"/>
            <w:r w:rsidRPr="00AE2A95">
              <w:rPr>
                <w:rFonts w:eastAsia="Calibri"/>
                <w:lang w:val="en-US"/>
              </w:rPr>
              <w:t>mn</w:t>
            </w:r>
            <w:proofErr w:type="spellEnd"/>
            <w:r>
              <w:rPr>
                <w:rFonts w:eastAsia="Calibri"/>
              </w:rPr>
              <w:t xml:space="preserve"> </w:t>
            </w:r>
            <w:r w:rsidRPr="00AE2A95">
              <w:rPr>
                <w:rFonts w:eastAsia="Calibri"/>
              </w:rPr>
              <w:t>=</w:t>
            </w:r>
            <w:r>
              <w:rPr>
                <w:rFonts w:eastAsia="Calibri"/>
              </w:rPr>
              <w:t xml:space="preserve"> </w:t>
            </w:r>
            <w:r w:rsidRPr="00AE2A95">
              <w:rPr>
                <w:rFonts w:eastAsia="Calibri"/>
              </w:rPr>
              <w:t>0.</w:t>
            </w:r>
            <w:r>
              <w:rPr>
                <w:rFonts w:eastAsia="Calibri"/>
              </w:rPr>
              <w:t xml:space="preserve"> </w:t>
            </w:r>
            <w:r w:rsidRPr="00AE2A95">
              <w:rPr>
                <w:rFonts w:eastAsia="Lucida Sans Unicode"/>
                <w:color w:val="000000"/>
                <w:lang w:bidi="ru-RU"/>
              </w:rPr>
              <w:t>Научиться решать данные квадратные урав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ения с помощью теоремы Виета; применять теорему Виета и теорему, обратную теореме Виета, при реше</w:t>
            </w:r>
            <w:r w:rsidRPr="00AE2A95">
              <w:rPr>
                <w:rFonts w:eastAsia="Lucida Sans Unicode"/>
                <w:color w:val="000000"/>
                <w:lang w:bidi="ru-RU"/>
              </w:rPr>
              <w:softHyphen/>
              <w:t>нии квадратных уравнений.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lastRenderedPageBreak/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lastRenderedPageBreak/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об и 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тивации к анал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зу, иссл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дованию,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20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4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Повторение и систематизация учебного материала по теме «Квадратные уравнения. Теорема Виета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>Решать квадратные уравнения по формуле. Исследовать квадратные уравнения по дискриминанту и коэффициентам.  Выполнение практических заданий из УМК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учиться применять на практике теоретический материал по теме «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ые уравнения. Теорема Виета»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об и 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ивации к проблемно 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205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5</w:t>
            </w:r>
          </w:p>
        </w:tc>
        <w:tc>
          <w:tcPr>
            <w:tcW w:w="1163" w:type="dxa"/>
          </w:tcPr>
          <w:p w:rsidR="0001103E" w:rsidRPr="00AE2A95" w:rsidRDefault="0001103E" w:rsidP="0001103E">
            <w:pPr>
              <w:rPr>
                <w:b/>
              </w:rPr>
            </w:pPr>
            <w:r w:rsidRPr="00AE2A95">
              <w:rPr>
                <w:b/>
              </w:rPr>
              <w:t>Контроль</w:t>
            </w:r>
            <w:r w:rsidRPr="00AE2A95">
              <w:rPr>
                <w:b/>
              </w:rPr>
              <w:softHyphen/>
              <w:t>ная рабо</w:t>
            </w:r>
            <w:r w:rsidRPr="00AE2A95">
              <w:rPr>
                <w:b/>
              </w:rPr>
              <w:softHyphen/>
              <w:t>та № 5 по теме «Квадра</w:t>
            </w:r>
            <w:r w:rsidRPr="00AE2A95">
              <w:rPr>
                <w:b/>
              </w:rPr>
              <w:lastRenderedPageBreak/>
              <w:t>т</w:t>
            </w:r>
            <w:r w:rsidRPr="00AE2A95">
              <w:rPr>
                <w:b/>
              </w:rPr>
              <w:softHyphen/>
              <w:t>ные урав</w:t>
            </w:r>
            <w:r w:rsidRPr="00AE2A95">
              <w:rPr>
                <w:b/>
              </w:rPr>
              <w:softHyphen/>
              <w:t>нения. Теорема Виета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>На</w:t>
            </w:r>
            <w:r w:rsidRPr="00AE2A95">
              <w:rPr>
                <w:rFonts w:eastAsia="Calibri"/>
                <w:lang w:eastAsia="zh-CN" w:bidi="ru-RU"/>
              </w:rPr>
              <w:softHyphen/>
              <w:t>писание контрольной работы.</w:t>
            </w:r>
          </w:p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учиться применять на практике теоретический материал по теме «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ые уравнения»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регул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овать собственную деятель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сть посредством письмен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й речи.</w:t>
            </w:r>
            <w:proofErr w:type="gramEnd"/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  <w:lang w:bidi="ru-RU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оценивать до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тигнутый результат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 xml:space="preserve">выбирать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lastRenderedPageBreak/>
              <w:t>наиболее эффективные спо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обы решения задач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Формирование навыков самоанализа и самокон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роля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b/>
                <w:lang w:eastAsia="zh-CN"/>
              </w:rPr>
            </w:pPr>
            <w:r w:rsidRPr="00AE2A95">
              <w:rPr>
                <w:rFonts w:eastAsia="Calibri"/>
                <w:b/>
                <w:lang w:eastAsia="zh-CN"/>
              </w:rPr>
              <w:t>86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Анализ к/</w:t>
            </w:r>
            <w:proofErr w:type="spellStart"/>
            <w:proofErr w:type="gramStart"/>
            <w:r w:rsidRPr="00AE2A95">
              <w:t>р</w:t>
            </w:r>
            <w:proofErr w:type="spellEnd"/>
            <w:proofErr w:type="gramEnd"/>
            <w:r w:rsidRPr="00AE2A95">
              <w:t xml:space="preserve"> № 5. Работа над допущенными ошибками.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учиться применять на практике теоретический материал по теме «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дратные уравнения. Теорема Виета»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об и 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ивации к проблемно 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t>1,3,7,8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7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Квадратный трёхчлен. Разложение квадратного трехчлена на множители.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t>Учащиеся знакомятся с  доказательством теоремы о разложении квадратного трёхчлена на линейные множители, учатся находить корни квадратного трёхчлена и раскладывать его на множители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r w:rsidRPr="00AE2A95">
              <w:t>формировать умение доказывать теорему о разложении квадратного трёхчлена на линейные множители, находить корни квадратного трёхчлена и раскладывать его на множители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 xml:space="preserve">Коммуникативные </w:t>
            </w:r>
            <w:r w:rsidRPr="00AE2A95">
              <w:rPr>
                <w:rFonts w:eastAsia="Calibri"/>
                <w:i/>
                <w:iCs/>
              </w:rPr>
              <w:t xml:space="preserve">– </w:t>
            </w:r>
            <w:r w:rsidRPr="00AE2A95">
              <w:rPr>
                <w:rFonts w:eastAsia="Calibri"/>
              </w:rPr>
              <w:t>умеют отстаивать точку зрения, аргументируя ее, подтверждая фактами</w:t>
            </w:r>
          </w:p>
          <w:p w:rsidR="0001103E" w:rsidRPr="00AE2A95" w:rsidRDefault="0001103E" w:rsidP="0001103E">
            <w:pPr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работают по составленному плану, используют основные и дополнительные средства получения информации.</w:t>
            </w:r>
          </w:p>
          <w:p w:rsidR="0001103E" w:rsidRPr="00AE2A95" w:rsidRDefault="0001103E" w:rsidP="0001103E">
            <w:pPr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</w:rPr>
              <w:t>Познавательные</w:t>
            </w:r>
            <w:proofErr w:type="gramEnd"/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передают содержание в сжатом, выборочном или развёрнутом виде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интерес к изучению темы и желание применять приобретённые знания и умени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8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Квадратный трёхчлен Разложе</w:t>
            </w:r>
            <w:r w:rsidRPr="00AE2A95">
              <w:lastRenderedPageBreak/>
              <w:t xml:space="preserve">ние квадратного трехчлена на множители.  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lastRenderedPageBreak/>
              <w:t xml:space="preserve">Учащиеся учатся  находить корни квадратного </w:t>
            </w:r>
            <w:r w:rsidRPr="00AE2A95">
              <w:lastRenderedPageBreak/>
              <w:t>трёхчлена и раскладывать его на множители, используя теорему о разложении квадратного трёхчлена на множители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r w:rsidRPr="00AE2A95">
              <w:lastRenderedPageBreak/>
              <w:t xml:space="preserve">формировать умение решать математические задачи, используя </w:t>
            </w:r>
            <w:r w:rsidRPr="00AE2A95">
              <w:lastRenderedPageBreak/>
              <w:t>разложение квадратного трёхчлена на линейные множители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lastRenderedPageBreak/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умеют 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lastRenderedPageBreak/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</w:t>
            </w:r>
            <w:r w:rsidRPr="00AE2A95">
              <w:rPr>
                <w:rFonts w:eastAsia="Calibri"/>
              </w:rPr>
              <w:t xml:space="preserve"> составляют план выполнения заданий совместно с учителем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</w:rPr>
              <w:t>.</w:t>
            </w:r>
            <w:r w:rsidRPr="00AE2A95">
              <w:rPr>
                <w:rFonts w:eastAsia="Calibri"/>
                <w:b/>
                <w:i/>
                <w:iCs/>
              </w:rPr>
              <w:t xml:space="preserve">Познавательные: </w:t>
            </w:r>
            <w:r w:rsidRPr="00AE2A95">
              <w:rPr>
                <w:rFonts w:eastAsia="Calibri"/>
                <w:iCs/>
              </w:rPr>
              <w:t>формировать умение  устанавливать причинно-следственные связи, строить логическое рассуждение, умозаключени</w:t>
            </w:r>
            <w:proofErr w:type="gramStart"/>
            <w:r w:rsidRPr="00AE2A95">
              <w:rPr>
                <w:rFonts w:eastAsia="Calibri"/>
                <w:iCs/>
              </w:rPr>
              <w:t>е(</w:t>
            </w:r>
            <w:proofErr w:type="gramEnd"/>
            <w:r w:rsidRPr="00AE2A95">
              <w:rPr>
                <w:rFonts w:eastAsia="Calibri"/>
                <w:iCs/>
              </w:rPr>
              <w:t xml:space="preserve">индуктивное, дедуктивное и по аналогии}  и делать выводы 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lastRenderedPageBreak/>
              <w:t xml:space="preserve">формировать умение планировать свои действия в соответствии с </w:t>
            </w:r>
            <w:r w:rsidRPr="00AE2A95">
              <w:lastRenderedPageBreak/>
              <w:t>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lastRenderedPageBreak/>
              <w:t>1,3,7,8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89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>Учащиеся учатся решать биквадратные уравнения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ть умение решать биквадратные уравнения, решать уравнения методом замены переменных, решать дробно-рациональные уравнения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 xml:space="preserve">Коммуникативные </w:t>
            </w:r>
            <w:r w:rsidRPr="00AE2A95">
              <w:rPr>
                <w:rFonts w:eastAsia="Calibri"/>
                <w:i/>
                <w:iCs/>
              </w:rPr>
              <w:t xml:space="preserve">– </w:t>
            </w:r>
            <w:r w:rsidRPr="00AE2A95">
              <w:rPr>
                <w:rFonts w:eastAsia="Calibri"/>
              </w:rPr>
              <w:t>умеют отстаивать точку зрения, аргументируя ее, подтверждая фактами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работают по составленному плану, используют основные и дополнительные средства получения информации.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</w:rPr>
              <w:t>Познавательные</w:t>
            </w:r>
            <w:proofErr w:type="gramEnd"/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передают содержание в сжатом, выборочном или развёрнутом виде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интерес к изучению темы и желание применять приобретённые знания и умени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0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>Учащиеся учатся решать уравнения методом введения новой переменной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ть умение решать биквадратные уравнения, решать уравнения методом замены переменных, решать дробно-рациональные уравнения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умеют 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</w:t>
            </w:r>
            <w:r w:rsidRPr="00AE2A95">
              <w:rPr>
                <w:rFonts w:eastAsia="Calibri"/>
              </w:rPr>
              <w:t xml:space="preserve"> составляют план выполнения заданий совместно с учителем.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</w:rPr>
              <w:t xml:space="preserve">Познавательные: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  <w:proofErr w:type="gramEnd"/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t>1,3,7,8</w:t>
            </w:r>
          </w:p>
        </w:tc>
      </w:tr>
      <w:tr w:rsidR="0001103E" w:rsidRPr="00AE2A95" w:rsidTr="0001103E">
        <w:trPr>
          <w:trHeight w:val="410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1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Решение </w:t>
            </w:r>
            <w:r w:rsidRPr="00AE2A95">
              <w:lastRenderedPageBreak/>
              <w:t xml:space="preserve">уравнений, сводящихся к </w:t>
            </w:r>
            <w:proofErr w:type="gramStart"/>
            <w:r w:rsidRPr="00AE2A95">
              <w:t>квадратным</w:t>
            </w:r>
            <w:proofErr w:type="gramEnd"/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 xml:space="preserve">Учащиеся </w:t>
            </w:r>
            <w:r w:rsidRPr="00AE2A95">
              <w:rPr>
                <w:rFonts w:eastAsia="Calibri"/>
                <w:lang w:eastAsia="zh-CN" w:bidi="ru-RU"/>
              </w:rPr>
              <w:lastRenderedPageBreak/>
              <w:t xml:space="preserve">учатся решать </w:t>
            </w:r>
            <w:r w:rsidRPr="00AE2A95">
              <w:t>дробно-рациональные уравнения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lastRenderedPageBreak/>
              <w:t xml:space="preserve">формировать умение </w:t>
            </w:r>
            <w:r w:rsidRPr="00AE2A95">
              <w:lastRenderedPageBreak/>
              <w:t>решать уравнения методом замены переменных, решать дробно-рациональные уравнения</w:t>
            </w:r>
          </w:p>
        </w:tc>
        <w:tc>
          <w:tcPr>
            <w:tcW w:w="3807" w:type="dxa"/>
            <w:shd w:val="clear" w:color="auto" w:fill="FFFFFF"/>
          </w:tcPr>
          <w:p w:rsidR="0001103E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lastRenderedPageBreak/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 xml:space="preserve">умеют </w:t>
            </w:r>
            <w:r w:rsidRPr="00AE2A95">
              <w:rPr>
                <w:rFonts w:eastAsia="Calibri"/>
              </w:rPr>
              <w:lastRenderedPageBreak/>
              <w:t>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</w:t>
            </w:r>
            <w:r>
              <w:rPr>
                <w:rFonts w:eastAsia="Calibri"/>
                <w:i/>
                <w:iCs/>
              </w:rPr>
              <w:t xml:space="preserve"> </w:t>
            </w:r>
            <w:r w:rsidRPr="00AE2A95">
              <w:rPr>
                <w:rFonts w:eastAsia="Calibri"/>
              </w:rPr>
              <w:t xml:space="preserve">определяют цель учебной деятельности, осуществляют поиск средств её осуществления.                </w:t>
            </w:r>
            <w:proofErr w:type="gramStart"/>
            <w:r w:rsidRPr="00AE2A95">
              <w:rPr>
                <w:rFonts w:eastAsia="Calibri"/>
                <w:b/>
                <w:i/>
                <w:iCs/>
              </w:rPr>
              <w:t>Познавательные</w:t>
            </w:r>
            <w:r>
              <w:rPr>
                <w:rFonts w:eastAsia="Calibri"/>
                <w:b/>
                <w:i/>
                <w:iCs/>
              </w:rPr>
              <w:t xml:space="preserve">: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  <w:proofErr w:type="gramEnd"/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lastRenderedPageBreak/>
              <w:t xml:space="preserve">формировать умение </w:t>
            </w:r>
            <w:r w:rsidRPr="00AE2A95">
              <w:lastRenderedPageBreak/>
              <w:t>представлять результат свое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3476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2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Учащиеся учатся решать биквадратные уравнения, методом введения новой переменной и </w:t>
            </w:r>
            <w:r w:rsidRPr="00AE2A95">
              <w:t>дробно-рациональные уравнения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ть умение решать уравнения методом замены переменных, решать дробно-рациональные уравнения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 xml:space="preserve">умеют оформлять мысли в устной и письменной речи с учетом </w:t>
            </w:r>
            <w:proofErr w:type="gramStart"/>
            <w:r w:rsidRPr="00AE2A95">
              <w:rPr>
                <w:rFonts w:eastAsia="Calibri"/>
              </w:rPr>
              <w:t>речевых</w:t>
            </w:r>
            <w:proofErr w:type="gramEnd"/>
            <w:r w:rsidRPr="00AE2A95">
              <w:rPr>
                <w:rFonts w:eastAsia="Calibri"/>
              </w:rPr>
              <w:t xml:space="preserve"> ситуации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</w:t>
            </w:r>
            <w:proofErr w:type="gramStart"/>
            <w:r w:rsidRPr="00AE2A95">
              <w:rPr>
                <w:rFonts w:eastAsia="Calibri"/>
                <w:i/>
                <w:iCs/>
              </w:rPr>
              <w:t>–</w:t>
            </w:r>
            <w:r w:rsidRPr="00AE2A95">
              <w:rPr>
                <w:rFonts w:eastAsia="Calibri"/>
              </w:rPr>
              <w:t>о</w:t>
            </w:r>
            <w:proofErr w:type="gramEnd"/>
            <w:r w:rsidRPr="00AE2A95">
              <w:rPr>
                <w:rFonts w:eastAsia="Calibri"/>
              </w:rPr>
              <w:t xml:space="preserve">пределяют цель учебной деятельности, осуществляют поиск средств её осуществления.               </w:t>
            </w:r>
            <w:proofErr w:type="gramStart"/>
            <w:r w:rsidRPr="00AE2A95">
              <w:rPr>
                <w:rFonts w:eastAsia="Calibri"/>
                <w:b/>
                <w:i/>
                <w:iCs/>
              </w:rPr>
              <w:t xml:space="preserve">Познавательные: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  <w:proofErr w:type="gramEnd"/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умение представлять результат свое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3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Рациональные уравнения как математические модели реальны</w:t>
            </w:r>
            <w:r w:rsidRPr="00AE2A95">
              <w:lastRenderedPageBreak/>
              <w:t>х ситуаций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lastRenderedPageBreak/>
              <w:t xml:space="preserve">Учащиеся учатся решать </w:t>
            </w:r>
            <w:r w:rsidRPr="00AE2A95">
              <w:t>текстовые задачи на движение с помощью рациональных уравнений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ние умений решать текстовые задачи на движение с помощью рациональных уравнений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 xml:space="preserve">Коммуникативные </w:t>
            </w:r>
            <w:r w:rsidRPr="00AE2A95">
              <w:rPr>
                <w:rFonts w:eastAsia="Calibri"/>
                <w:i/>
                <w:iCs/>
              </w:rPr>
              <w:t xml:space="preserve">– </w:t>
            </w:r>
            <w:r w:rsidRPr="00AE2A95">
              <w:rPr>
                <w:rFonts w:eastAsia="Calibri"/>
              </w:rPr>
              <w:t>умеют отстаивать точку зрения, аргументируя ее, подтверждая фактами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работают по составленному плану, используют основные и дополнительные средства получения информации.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</w:rPr>
              <w:lastRenderedPageBreak/>
              <w:t>Познавательные</w:t>
            </w:r>
            <w:proofErr w:type="gramEnd"/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передают содержание в сжатом, выборочном или развёрнутом виде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lastRenderedPageBreak/>
              <w:t>формировать интерес к изучению темы и желание применять приобретённые знания и умения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4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Рациональные уравнения как математические модели реальных ситуаций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Учащиеся учатся решать </w:t>
            </w:r>
            <w:r w:rsidRPr="00AE2A95">
              <w:t>текстовые задачи на движение с помощью рациональных уравнений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ние умений решать текстовые задачи на движение с помощью рациональных уравнений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умеют 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</w:t>
            </w:r>
            <w:r w:rsidRPr="00AE2A95">
              <w:rPr>
                <w:rFonts w:eastAsia="Calibri"/>
              </w:rPr>
              <w:t xml:space="preserve"> составляют план выполнения заданий совместно с учителем.</w:t>
            </w:r>
          </w:p>
          <w:p w:rsidR="0001103E" w:rsidRPr="007E5B20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</w:rPr>
              <w:t xml:space="preserve">Познавательные: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  <w:proofErr w:type="gramEnd"/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t>1,3,7,8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5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Рациональные уравнения как математические модели реальных ситуаций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 w:bidi="ru-RU"/>
              </w:rPr>
              <w:t xml:space="preserve">Учащиеся учатся решать </w:t>
            </w:r>
            <w:r w:rsidRPr="00AE2A95">
              <w:t>текстовые задачи на производительность с помощью рациональных уравнений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>формирование умений решать текстовые задачи на производительность с помощью рациональных уравнений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умеют 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</w:t>
            </w:r>
            <w:proofErr w:type="gramStart"/>
            <w:r w:rsidRPr="00AE2A95">
              <w:rPr>
                <w:rFonts w:eastAsia="Calibri"/>
                <w:i/>
                <w:iCs/>
              </w:rPr>
              <w:t>–</w:t>
            </w:r>
            <w:r w:rsidRPr="00AE2A95">
              <w:rPr>
                <w:rFonts w:eastAsia="Calibri"/>
              </w:rPr>
              <w:t>о</w:t>
            </w:r>
            <w:proofErr w:type="gramEnd"/>
            <w:r w:rsidRPr="00AE2A95">
              <w:rPr>
                <w:rFonts w:eastAsia="Calibri"/>
              </w:rPr>
              <w:t xml:space="preserve">пределяют цель учебной деятельности, осуществляют поиск средств её осуществления.               </w:t>
            </w:r>
            <w:proofErr w:type="gramStart"/>
            <w:r w:rsidRPr="00AE2A95">
              <w:rPr>
                <w:rFonts w:eastAsia="Calibri"/>
                <w:b/>
                <w:i/>
                <w:iCs/>
              </w:rPr>
              <w:t xml:space="preserve">Познавательные: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  <w:proofErr w:type="gramEnd"/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t>формировать умение представлять результат свое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t>1,3,7,8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6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Повторение и систематизация </w:t>
            </w:r>
            <w:r w:rsidRPr="00AE2A95">
              <w:lastRenderedPageBreak/>
              <w:t>учебного материала по теме «Квадратные уравнения»</w:t>
            </w:r>
          </w:p>
          <w:p w:rsidR="0001103E" w:rsidRPr="00AE2A95" w:rsidRDefault="0001103E" w:rsidP="0001103E"/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t xml:space="preserve">формировать умение решать дробно-рациональные уравнения и решать </w:t>
            </w:r>
            <w:r w:rsidRPr="00AE2A95">
              <w:lastRenderedPageBreak/>
              <w:t>текстовые задачи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lastRenderedPageBreak/>
              <w:t>Коммуникативные</w:t>
            </w:r>
            <w:r w:rsidRPr="00AE2A95">
              <w:rPr>
                <w:rFonts w:eastAsia="Calibri"/>
                <w:i/>
                <w:iCs/>
              </w:rPr>
              <w:t xml:space="preserve"> – </w:t>
            </w:r>
            <w:r w:rsidRPr="00AE2A95">
              <w:rPr>
                <w:rFonts w:eastAsia="Calibri"/>
              </w:rPr>
              <w:t>умеют оформлять мысли в устной и письменной речи с учетом речевых ситуаций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lastRenderedPageBreak/>
              <w:t>Регулятивные</w:t>
            </w:r>
            <w:r w:rsidRPr="00AE2A95">
              <w:rPr>
                <w:rFonts w:eastAsia="Calibri"/>
                <w:i/>
                <w:iCs/>
              </w:rPr>
              <w:t xml:space="preserve"> –</w:t>
            </w:r>
            <w:r w:rsidRPr="00AE2A95">
              <w:rPr>
                <w:rFonts w:eastAsia="Calibri"/>
              </w:rPr>
              <w:t xml:space="preserve"> составляют план выполнения заданий совместно с учителем.</w:t>
            </w:r>
          </w:p>
          <w:p w:rsidR="0001103E" w:rsidRPr="00AE2A95" w:rsidRDefault="0001103E" w:rsidP="0001103E">
            <w:pPr>
              <w:autoSpaceDE w:val="0"/>
              <w:autoSpaceDN w:val="0"/>
              <w:adjustRightInd w:val="0"/>
              <w:rPr>
                <w:rFonts w:eastAsia="Calibri"/>
              </w:rPr>
            </w:pPr>
            <w:r w:rsidRPr="00AE2A95">
              <w:rPr>
                <w:rFonts w:eastAsia="Calibri"/>
                <w:b/>
                <w:i/>
                <w:iCs/>
              </w:rPr>
              <w:t>Познавательны</w:t>
            </w:r>
            <w:proofErr w:type="gramStart"/>
            <w:r w:rsidRPr="00AE2A95">
              <w:rPr>
                <w:rFonts w:eastAsia="Calibri"/>
                <w:b/>
                <w:i/>
                <w:iCs/>
              </w:rPr>
              <w:t>е</w:t>
            </w:r>
            <w:r>
              <w:rPr>
                <w:rFonts w:eastAsia="Calibri"/>
                <w:b/>
                <w:i/>
                <w:iCs/>
              </w:rPr>
              <w:t>-</w:t>
            </w:r>
            <w:proofErr w:type="gramEnd"/>
            <w:r>
              <w:rPr>
                <w:rFonts w:eastAsia="Calibri"/>
                <w:b/>
                <w:i/>
                <w:iCs/>
              </w:rPr>
              <w:t xml:space="preserve"> </w:t>
            </w:r>
            <w:r w:rsidRPr="00AE2A95">
              <w:rPr>
                <w:rFonts w:eastAsia="Calibri"/>
                <w:iCs/>
              </w:rPr>
              <w:t xml:space="preserve">формировать умение  устанавливать причинно-следственные связи, строить логическое рассуждение, умозаключение (индуктивное, дедуктивное и по аналогии}  и делать выводы 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lastRenderedPageBreak/>
              <w:t>формировать умение представлять результат свое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7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 xml:space="preserve">Контрольная работа № 6 по теме «Квадратный трехчлен. 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  <w:r w:rsidRPr="00AE2A95">
              <w:t>. Решение задач с помощью рациональных уравнений»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 w:bidi="ru-RU"/>
              </w:rPr>
              <w:t>На</w:t>
            </w:r>
            <w:r w:rsidRPr="00AE2A95">
              <w:rPr>
                <w:rFonts w:eastAsia="Calibri"/>
                <w:lang w:eastAsia="zh-CN" w:bidi="ru-RU"/>
              </w:rPr>
              <w:softHyphen/>
              <w:t>писание контрольной работы.</w:t>
            </w:r>
          </w:p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20"/>
              <w:rPr>
                <w:iCs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учиться применять на практике теоретический материал по теме «Ква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 xml:space="preserve">дратный трехчлен. </w:t>
            </w:r>
            <w:r w:rsidRPr="00AE2A95">
              <w:rPr>
                <w:iCs/>
                <w:color w:val="000000"/>
                <w:lang w:bidi="ru-RU"/>
              </w:rPr>
              <w:t>Рациональные уравнения как математические модели реальных ситуаций</w:t>
            </w:r>
            <w:r w:rsidRPr="00AE2A95">
              <w:rPr>
                <w:rFonts w:eastAsia="Calibri"/>
                <w:color w:val="000000"/>
                <w:lang w:bidi="ru-RU"/>
              </w:rPr>
              <w:t>».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регули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ровать собственную деятель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сть посредством письмен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ной речи.</w:t>
            </w:r>
            <w:proofErr w:type="gramEnd"/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highlight w:val="white"/>
                <w:lang w:bidi="ru-RU"/>
              </w:rPr>
            </w:pPr>
            <w:proofErr w:type="gramStart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оценивать до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тигнутый результат.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b/>
                <w:i/>
                <w:iCs/>
                <w:color w:val="000000"/>
                <w:shd w:val="clear" w:color="auto" w:fill="FFFFFF"/>
              </w:rPr>
            </w:pPr>
            <w:r w:rsidRPr="00AE2A95">
              <w:rPr>
                <w:rFonts w:eastAsia="Calibri"/>
                <w:b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t>выбирать наиболее эффективные спо</w:t>
            </w:r>
            <w:r w:rsidRPr="00AE2A95">
              <w:rPr>
                <w:rFonts w:eastAsia="Calibri"/>
                <w:iCs/>
                <w:color w:val="000000"/>
                <w:shd w:val="clear" w:color="auto" w:fill="FFFFFF"/>
                <w:lang w:bidi="ru-RU"/>
              </w:rPr>
              <w:softHyphen/>
              <w:t>собы решения задачи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рование навыков самоанализа и самокон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роля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color w:val="000000"/>
                <w:lang w:bidi="ru-RU"/>
              </w:rPr>
              <w:t>1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8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Анализ к/</w:t>
            </w:r>
            <w:proofErr w:type="spellStart"/>
            <w:proofErr w:type="gramStart"/>
            <w:r w:rsidRPr="00AE2A95">
              <w:t>р</w:t>
            </w:r>
            <w:proofErr w:type="spellEnd"/>
            <w:proofErr w:type="gramEnd"/>
            <w:r w:rsidRPr="00AE2A95">
              <w:t xml:space="preserve"> № 6. Работа </w:t>
            </w:r>
            <w:r w:rsidRPr="00AE2A95">
              <w:lastRenderedPageBreak/>
              <w:t>над допущенными ошибками.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lastRenderedPageBreak/>
              <w:t xml:space="preserve">Фиксирование собственных затруднений в </w:t>
            </w:r>
            <w:r w:rsidRPr="00AE2A95">
              <w:rPr>
                <w:rFonts w:eastAsia="Calibri"/>
                <w:lang w:eastAsia="zh-CN"/>
              </w:rPr>
              <w:lastRenderedPageBreak/>
              <w:t xml:space="preserve">учебной деятельност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 xml:space="preserve">Научиться применять на практике теоретический </w:t>
            </w:r>
            <w:r w:rsidRPr="00AE2A95">
              <w:rPr>
                <w:rFonts w:eastAsia="Calibri"/>
                <w:color w:val="000000"/>
                <w:lang w:bidi="ru-RU"/>
              </w:rPr>
              <w:lastRenderedPageBreak/>
              <w:t xml:space="preserve">материал по теме </w:t>
            </w:r>
            <w:r w:rsidRPr="00AE2A95">
              <w:t xml:space="preserve">«Квадратный трехчлен. 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  <w:r w:rsidRPr="00AE2A95">
              <w:t>. Решение задач с помощью рациональных уравнений»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lastRenderedPageBreak/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соб и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тивации к проблемно 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lastRenderedPageBreak/>
              <w:t>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lastRenderedPageBreak/>
              <w:t>2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>99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Анализ к/</w:t>
            </w:r>
            <w:proofErr w:type="spellStart"/>
            <w:proofErr w:type="gramStart"/>
            <w:r w:rsidRPr="00AE2A95">
              <w:t>р</w:t>
            </w:r>
            <w:proofErr w:type="spellEnd"/>
            <w:proofErr w:type="gramEnd"/>
            <w:r w:rsidRPr="00AE2A95">
              <w:t xml:space="preserve"> № 6. Работа над допущенными ошибками.</w:t>
            </w:r>
          </w:p>
        </w:tc>
        <w:tc>
          <w:tcPr>
            <w:tcW w:w="1830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lang w:eastAsia="zh-CN"/>
              </w:rPr>
              <w:t xml:space="preserve">Фиксирование собственных затруднений в учебной деятельности. </w:t>
            </w:r>
          </w:p>
          <w:p w:rsidR="0001103E" w:rsidRPr="00AE2A95" w:rsidRDefault="0001103E" w:rsidP="0001103E">
            <w:pPr>
              <w:rPr>
                <w:rFonts w:eastAsia="Calibri"/>
                <w:lang w:eastAsia="zh-CN" w:bidi="ru-RU"/>
              </w:rPr>
            </w:pPr>
            <w:r w:rsidRPr="00AE2A95">
              <w:rPr>
                <w:rFonts w:eastAsia="Calibri"/>
                <w:lang w:eastAsia="zh-CN"/>
              </w:rPr>
              <w:t>Консультация у учителя по непонятным вопросам темы, решение проблемных задач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 xml:space="preserve">Научиться применять на практике теоретический материал по теме </w:t>
            </w:r>
            <w:r w:rsidRPr="00AE2A95">
              <w:t xml:space="preserve">«Квадратный трехчлен. Решение уравнений, сводящихся к </w:t>
            </w:r>
            <w:proofErr w:type="gramStart"/>
            <w:r w:rsidRPr="00AE2A95">
              <w:t>квадратным</w:t>
            </w:r>
            <w:proofErr w:type="gramEnd"/>
            <w:r w:rsidRPr="00AE2A95">
              <w:t>. Решение задач с помощью рациональных уравнений»</w:t>
            </w: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Коммуникатив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планир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ать общие способы работы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Регулятивные</w:t>
            </w:r>
            <w:r w:rsidRPr="00AE2A95">
              <w:rPr>
                <w:rFonts w:eastAsia="Lucida Sans Unicode"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сличать сп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соб и результат своих дейст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 xml:space="preserve">вий с заданным эталоном, обнаруживать отклонения и отличия от эталона.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b/>
                <w:i/>
                <w:iCs/>
                <w:color w:val="000000"/>
                <w:spacing w:val="-10"/>
                <w:shd w:val="clear" w:color="auto" w:fill="FFFFFF"/>
                <w:lang w:eastAsia="zh-CN" w:bidi="ru-RU"/>
              </w:rPr>
              <w:t>Познавательные: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 xml:space="preserve"> осознанно и произвольно строить рече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ые высказывания в устной и письменной форме.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рование устойчи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вой мо</w:t>
            </w:r>
            <w:r w:rsidRPr="00AE2A95"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  <w:softHyphen/>
              <w:t>тивации к проблемно поисковой деятельности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color w:val="000000"/>
                <w:lang w:bidi="ru-RU"/>
              </w:rPr>
              <w:t>1,3,5,7</w:t>
            </w:r>
          </w:p>
        </w:tc>
      </w:tr>
      <w:tr w:rsidR="0001103E" w:rsidRPr="00AE2A95" w:rsidTr="0001103E">
        <w:trPr>
          <w:trHeight w:val="134"/>
        </w:trPr>
        <w:tc>
          <w:tcPr>
            <w:tcW w:w="13144" w:type="dxa"/>
            <w:gridSpan w:val="9"/>
          </w:tcPr>
          <w:p w:rsidR="0001103E" w:rsidRPr="00AE2A95" w:rsidRDefault="0001103E" w:rsidP="0001103E">
            <w:pPr>
              <w:widowControl w:val="0"/>
              <w:spacing w:line="360" w:lineRule="auto"/>
              <w:ind w:left="60"/>
              <w:jc w:val="center"/>
              <w:rPr>
                <w:rFonts w:eastAsia="Lucida Sans Unicode"/>
                <w:color w:val="000000"/>
                <w:shd w:val="clear" w:color="auto" w:fill="FFFFFF"/>
                <w:lang w:eastAsia="zh-CN" w:bidi="ru-RU"/>
              </w:rPr>
            </w:pPr>
            <w:r w:rsidRPr="00AE2A95">
              <w:rPr>
                <w:b/>
              </w:rPr>
              <w:t>Повторение и систематизация учебного материала (9 часов)</w:t>
            </w:r>
          </w:p>
        </w:tc>
        <w:tc>
          <w:tcPr>
            <w:tcW w:w="2410" w:type="dxa"/>
          </w:tcPr>
          <w:p w:rsidR="0001103E" w:rsidRPr="00AE2A95" w:rsidRDefault="0001103E" w:rsidP="0001103E">
            <w:pPr>
              <w:widowControl w:val="0"/>
              <w:spacing w:line="360" w:lineRule="auto"/>
              <w:ind w:left="60"/>
              <w:jc w:val="center"/>
              <w:rPr>
                <w:b/>
              </w:rPr>
            </w:pPr>
          </w:p>
        </w:tc>
      </w:tr>
      <w:tr w:rsidR="0001103E" w:rsidRPr="00AE2A95" w:rsidTr="0001103E">
        <w:trPr>
          <w:trHeight w:val="39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r w:rsidRPr="00AE2A95">
              <w:t>100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Повторение. Рациональные  выражения.</w:t>
            </w:r>
          </w:p>
          <w:p w:rsidR="0001103E" w:rsidRPr="00AE2A95" w:rsidRDefault="0001103E" w:rsidP="0001103E"/>
        </w:tc>
        <w:tc>
          <w:tcPr>
            <w:tcW w:w="183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lang w:eastAsia="zh-CN"/>
              </w:rPr>
            </w:pPr>
            <w:r w:rsidRPr="00AE2A95">
              <w:t>Выполнение различных преобразований рациональных выражений, доказательство тождеств.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 xml:space="preserve">Научатся применять на практике и в реальной жизни теоретический материал, изученный в 8 классе: выполнять сложение, вычитание, умножение и деление рациональных дробей; возводить дроби в степень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учиться разрешать конфликты,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Регулятив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вносить коррективы и дополнения в составленные планы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lang w:eastAsia="zh-CN"/>
              </w:rPr>
              <w:t>самостоятельно создавать алгоритмы деятельности при решении проблем творческого и поискового характера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t>Форми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рование навыков анализа, твор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ческой инициа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тивности и актив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ности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color w:val="000000"/>
                <w:spacing w:val="1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lang w:eastAsia="zh-CN"/>
              </w:rPr>
              <w:t>2,3,5,7</w:t>
            </w:r>
          </w:p>
        </w:tc>
      </w:tr>
      <w:tr w:rsidR="0001103E" w:rsidRPr="00AE2A95" w:rsidTr="0001103E">
        <w:trPr>
          <w:trHeight w:val="39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</w:tcPr>
          <w:p w:rsidR="0001103E" w:rsidRPr="00AE2A95" w:rsidRDefault="0001103E" w:rsidP="0001103E">
            <w:r w:rsidRPr="00AE2A95">
              <w:t>10</w:t>
            </w:r>
            <w:r>
              <w:t>1</w:t>
            </w:r>
          </w:p>
        </w:tc>
        <w:tc>
          <w:tcPr>
            <w:tcW w:w="1163" w:type="dxa"/>
          </w:tcPr>
          <w:p w:rsidR="0001103E" w:rsidRPr="00AE2A95" w:rsidRDefault="0001103E" w:rsidP="0001103E">
            <w:r w:rsidRPr="00AE2A95">
              <w:t>Повторе</w:t>
            </w:r>
            <w:r w:rsidRPr="00AE2A95">
              <w:lastRenderedPageBreak/>
              <w:t>ние. Рациональные  выражения.</w:t>
            </w:r>
          </w:p>
          <w:p w:rsidR="0001103E" w:rsidRPr="00AE2A95" w:rsidRDefault="0001103E" w:rsidP="0001103E"/>
        </w:tc>
        <w:tc>
          <w:tcPr>
            <w:tcW w:w="183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lang w:eastAsia="zh-CN"/>
              </w:rPr>
            </w:pPr>
            <w:r w:rsidRPr="00AE2A95">
              <w:lastRenderedPageBreak/>
              <w:t xml:space="preserve">Выполнение </w:t>
            </w:r>
            <w:r w:rsidRPr="00AE2A95">
              <w:lastRenderedPageBreak/>
              <w:t>различных преобразований рациональных выражений, доказательство тождеств.</w:t>
            </w:r>
          </w:p>
        </w:tc>
        <w:tc>
          <w:tcPr>
            <w:tcW w:w="2609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lastRenderedPageBreak/>
              <w:t xml:space="preserve">Научатся применять </w:t>
            </w:r>
            <w:r w:rsidRPr="00AE2A95">
              <w:rPr>
                <w:rFonts w:eastAsia="Calibri"/>
                <w:color w:val="000000"/>
                <w:lang w:bidi="ru-RU"/>
              </w:rPr>
              <w:lastRenderedPageBreak/>
              <w:t xml:space="preserve">на практике и в реальной жизни теоретический материал, изученный в 8 классе: выполнять сложение, вычитание, умножение и деление рациональных дробей; возводить дроби в степень </w:t>
            </w:r>
          </w:p>
          <w:p w:rsidR="0001103E" w:rsidRPr="00AE2A95" w:rsidRDefault="0001103E" w:rsidP="0001103E">
            <w:pPr>
              <w:widowControl w:val="0"/>
              <w:ind w:left="60"/>
              <w:rPr>
                <w:rFonts w:eastAsia="Calibri"/>
                <w:lang w:eastAsia="zh-CN"/>
              </w:rPr>
            </w:pPr>
          </w:p>
        </w:tc>
        <w:tc>
          <w:tcPr>
            <w:tcW w:w="3807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lastRenderedPageBreak/>
              <w:t xml:space="preserve">Коммуникатив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 xml:space="preserve">учиться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lastRenderedPageBreak/>
              <w:t>разрешать конфликты, выявлять, идентифицировать проблемы, искать и оценивать альтернативные способы разрешения конфликта, принимать решение и реализовывать его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Регулятив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вносить коррективы и дополнения в составленные планы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lang w:eastAsia="zh-CN"/>
              </w:rPr>
              <w:t>самостоятельно создавать алгоритмы деятельности при решении проблем творческого и поискового характера</w:t>
            </w:r>
          </w:p>
        </w:tc>
        <w:tc>
          <w:tcPr>
            <w:tcW w:w="2551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</w:pP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lastRenderedPageBreak/>
              <w:t>Форми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 xml:space="preserve">рование 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lastRenderedPageBreak/>
              <w:t>навыков анализа, твор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ческой инициа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тивности и актив</w:t>
            </w:r>
            <w:r w:rsidRPr="00AE2A95">
              <w:rPr>
                <w:color w:val="000000"/>
                <w:spacing w:val="10"/>
                <w:shd w:val="clear" w:color="auto" w:fill="FFFFFF"/>
                <w:lang w:eastAsia="zh-CN" w:bidi="ru-RU"/>
              </w:rPr>
              <w:softHyphen/>
              <w:t>ности.</w:t>
            </w: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color w:val="000000"/>
                <w:spacing w:val="10"/>
                <w:shd w:val="clear" w:color="auto" w:fill="FFFFFF"/>
                <w:lang w:eastAsia="zh-CN" w:bidi="ru-RU"/>
              </w:rPr>
            </w:pPr>
            <w:r>
              <w:rPr>
                <w:rFonts w:eastAsia="Calibri"/>
                <w:color w:val="000000"/>
                <w:lang w:bidi="ru-RU"/>
              </w:rPr>
              <w:lastRenderedPageBreak/>
              <w:t>1,3,5,7</w:t>
            </w:r>
          </w:p>
        </w:tc>
      </w:tr>
      <w:tr w:rsidR="0001103E" w:rsidRPr="00AE2A95" w:rsidTr="0001103E">
        <w:trPr>
          <w:trHeight w:val="39"/>
        </w:trPr>
        <w:tc>
          <w:tcPr>
            <w:tcW w:w="574" w:type="dxa"/>
          </w:tcPr>
          <w:p w:rsidR="0001103E" w:rsidRPr="00AE2A95" w:rsidRDefault="0001103E" w:rsidP="0001103E">
            <w:pPr>
              <w:rPr>
                <w:rFonts w:eastAsia="Calibri"/>
                <w:lang w:eastAsia="zh-CN"/>
              </w:rPr>
            </w:pPr>
          </w:p>
        </w:tc>
        <w:tc>
          <w:tcPr>
            <w:tcW w:w="610" w:type="dxa"/>
            <w:gridSpan w:val="3"/>
            <w:hideMark/>
          </w:tcPr>
          <w:p w:rsidR="0001103E" w:rsidRPr="00AE2A95" w:rsidRDefault="0001103E" w:rsidP="0001103E">
            <w:r w:rsidRPr="00AE2A95">
              <w:t>10</w:t>
            </w:r>
            <w:r>
              <w:t>2</w:t>
            </w:r>
          </w:p>
        </w:tc>
        <w:tc>
          <w:tcPr>
            <w:tcW w:w="1163" w:type="dxa"/>
            <w:hideMark/>
          </w:tcPr>
          <w:p w:rsidR="0001103E" w:rsidRPr="00AE2A95" w:rsidRDefault="0001103E" w:rsidP="0001103E">
            <w:r w:rsidRPr="00AE2A95">
              <w:t>Повторение. Квадрат</w:t>
            </w:r>
            <w:r w:rsidRPr="00AE2A95">
              <w:softHyphen/>
              <w:t>ные корни.</w:t>
            </w:r>
          </w:p>
          <w:p w:rsidR="0001103E" w:rsidRPr="00AE2A95" w:rsidRDefault="0001103E" w:rsidP="0001103E"/>
        </w:tc>
        <w:tc>
          <w:tcPr>
            <w:tcW w:w="1830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ind w:left="60"/>
              <w:rPr>
                <w:lang w:eastAsia="zh-CN"/>
              </w:rPr>
            </w:pPr>
            <w:r w:rsidRPr="00AE2A95">
              <w:rPr>
                <w:lang w:eastAsia="zh-CN"/>
              </w:rPr>
              <w:t>Нахождение значений  арифметических квадратных корней, применение свойств арифметического квадратного корня при выполнении заданий разного вида</w:t>
            </w:r>
          </w:p>
        </w:tc>
        <w:tc>
          <w:tcPr>
            <w:tcW w:w="2609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shd w:val="clear" w:color="auto" w:fill="FFFFFF"/>
              <w:ind w:left="60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 xml:space="preserve">Научатся применять на практике и в реальной жизни теоретический материал, изученный в 8 классе: находить значения арифметических квадратных корней; выносить множитель за знак корня и вносить множитель под знак корня </w:t>
            </w:r>
          </w:p>
        </w:tc>
        <w:tc>
          <w:tcPr>
            <w:tcW w:w="3807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Cs/>
                <w:iCs/>
                <w:color w:val="000000"/>
                <w:highlight w:val="white"/>
                <w:lang w:bidi="ru-RU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Коммуникатив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учиться управлять поведением партнёра, убеждать его, контролировать, корректировать и оценивать его действия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b/>
                <w:bCs/>
                <w:i/>
                <w:iCs/>
                <w:color w:val="000000"/>
                <w:highlight w:val="white"/>
                <w:lang w:bidi="ru-RU"/>
              </w:rPr>
            </w:pPr>
            <w:proofErr w:type="gramStart"/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>Регулятивные</w:t>
            </w:r>
            <w:proofErr w:type="gramEnd"/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определять последовательность промежуточных целей с учётом конечного результата.</w:t>
            </w:r>
          </w:p>
          <w:p w:rsidR="0001103E" w:rsidRPr="00ED58AD" w:rsidRDefault="0001103E" w:rsidP="0001103E">
            <w:pPr>
              <w:widowControl w:val="0"/>
              <w:shd w:val="clear" w:color="auto" w:fill="FFFFFF"/>
              <w:rPr>
                <w:rFonts w:eastAsia="Calibri"/>
                <w:lang w:eastAsia="zh-CN"/>
              </w:rPr>
            </w:pPr>
            <w:r w:rsidRPr="00AE2A95">
              <w:rPr>
                <w:rFonts w:eastAsia="Calibri"/>
                <w:b/>
                <w:bCs/>
                <w:i/>
                <w:iCs/>
                <w:color w:val="000000"/>
                <w:shd w:val="clear" w:color="auto" w:fill="FFFFFF"/>
                <w:lang w:bidi="ru-RU"/>
              </w:rPr>
              <w:t xml:space="preserve">Познавательные: 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t>выбирать знаково-символические средства для построения модели действий; делать осознанные выво</w:t>
            </w:r>
            <w:r w:rsidRPr="00AE2A95">
              <w:rPr>
                <w:rFonts w:eastAsia="Calibri"/>
                <w:bCs/>
                <w:iCs/>
                <w:color w:val="000000"/>
                <w:shd w:val="clear" w:color="auto" w:fill="FFFFFF"/>
                <w:lang w:bidi="ru-RU"/>
              </w:rPr>
              <w:softHyphen/>
              <w:t>ды о проделанной работе и применять полученные знания на практике.</w:t>
            </w:r>
          </w:p>
        </w:tc>
        <w:tc>
          <w:tcPr>
            <w:tcW w:w="2551" w:type="dxa"/>
            <w:shd w:val="clear" w:color="auto" w:fill="FFFFFF"/>
            <w:hideMark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Форми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рование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навыков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органи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зации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анализа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своей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 w:rsidRPr="00AE2A95">
              <w:rPr>
                <w:rFonts w:eastAsia="Calibri"/>
                <w:color w:val="000000"/>
                <w:lang w:bidi="ru-RU"/>
              </w:rPr>
              <w:t>деятель</w:t>
            </w:r>
            <w:r w:rsidRPr="00AE2A95">
              <w:rPr>
                <w:rFonts w:eastAsia="Calibri"/>
                <w:color w:val="000000"/>
                <w:lang w:bidi="ru-RU"/>
              </w:rPr>
              <w:softHyphen/>
              <w:t>ности.</w:t>
            </w:r>
          </w:p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</w:p>
        </w:tc>
        <w:tc>
          <w:tcPr>
            <w:tcW w:w="2410" w:type="dxa"/>
            <w:shd w:val="clear" w:color="auto" w:fill="FFFFFF"/>
          </w:tcPr>
          <w:p w:rsidR="0001103E" w:rsidRPr="00AE2A95" w:rsidRDefault="0001103E" w:rsidP="0001103E">
            <w:pPr>
              <w:widowControl w:val="0"/>
              <w:shd w:val="clear" w:color="auto" w:fill="FFFFFF"/>
              <w:rPr>
                <w:rFonts w:eastAsia="Calibri"/>
                <w:color w:val="000000"/>
                <w:lang w:bidi="ru-RU"/>
              </w:rPr>
            </w:pPr>
            <w:r>
              <w:rPr>
                <w:rFonts w:eastAsia="Calibri"/>
                <w:color w:val="000000"/>
                <w:lang w:bidi="ru-RU"/>
              </w:rPr>
              <w:t>1,3,5,7</w:t>
            </w:r>
          </w:p>
        </w:tc>
      </w:tr>
    </w:tbl>
    <w:p w:rsidR="0001103E" w:rsidRDefault="0001103E" w:rsidP="00CC0530">
      <w:pPr>
        <w:rPr>
          <w:b/>
        </w:rPr>
      </w:pPr>
    </w:p>
    <w:p w:rsidR="00BA6E10" w:rsidRDefault="00BA6E10" w:rsidP="00CC053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омежуточная аттестационная </w:t>
      </w:r>
      <w:r w:rsidRPr="009C6AB7">
        <w:rPr>
          <w:b/>
          <w:sz w:val="28"/>
          <w:szCs w:val="28"/>
        </w:rPr>
        <w:t>работа по алгебре в 8 классе</w:t>
      </w:r>
    </w:p>
    <w:p w:rsidR="00BA6E10" w:rsidRDefault="00BA6E10" w:rsidP="00CC053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ритерии оценивания</w:t>
      </w:r>
    </w:p>
    <w:tbl>
      <w:tblPr>
        <w:tblW w:w="0" w:type="auto"/>
        <w:jc w:val="center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977"/>
        <w:gridCol w:w="1842"/>
        <w:gridCol w:w="1985"/>
        <w:gridCol w:w="1843"/>
        <w:gridCol w:w="1842"/>
      </w:tblGrid>
      <w:tr w:rsidR="00BA6E10" w:rsidTr="00CC0530">
        <w:trPr>
          <w:trHeight w:val="385"/>
          <w:jc w:val="center"/>
        </w:trPr>
        <w:tc>
          <w:tcPr>
            <w:tcW w:w="2977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Отметка по пятибалльной шкале</w:t>
            </w:r>
          </w:p>
        </w:tc>
        <w:tc>
          <w:tcPr>
            <w:tcW w:w="1842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«2»</w:t>
            </w:r>
          </w:p>
        </w:tc>
        <w:tc>
          <w:tcPr>
            <w:tcW w:w="1985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«3»</w:t>
            </w:r>
          </w:p>
        </w:tc>
        <w:tc>
          <w:tcPr>
            <w:tcW w:w="1843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«4»</w:t>
            </w:r>
          </w:p>
        </w:tc>
        <w:tc>
          <w:tcPr>
            <w:tcW w:w="1842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«5»</w:t>
            </w:r>
          </w:p>
        </w:tc>
      </w:tr>
      <w:tr w:rsidR="00BA6E10" w:rsidTr="00CC0530">
        <w:trPr>
          <w:trHeight w:val="109"/>
          <w:jc w:val="center"/>
        </w:trPr>
        <w:tc>
          <w:tcPr>
            <w:tcW w:w="2977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Общий балл</w:t>
            </w:r>
          </w:p>
        </w:tc>
        <w:tc>
          <w:tcPr>
            <w:tcW w:w="1842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-2</w:t>
            </w:r>
          </w:p>
        </w:tc>
        <w:tc>
          <w:tcPr>
            <w:tcW w:w="1985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3</w:t>
            </w:r>
          </w:p>
        </w:tc>
        <w:tc>
          <w:tcPr>
            <w:tcW w:w="1843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4</w:t>
            </w:r>
          </w:p>
        </w:tc>
        <w:tc>
          <w:tcPr>
            <w:tcW w:w="1842" w:type="dxa"/>
          </w:tcPr>
          <w:p w:rsidR="00BA6E10" w:rsidRDefault="00BA6E10" w:rsidP="00CC0530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</w:tr>
    </w:tbl>
    <w:tbl>
      <w:tblPr>
        <w:tblpPr w:leftFromText="180" w:rightFromText="180" w:vertAnchor="text" w:horzAnchor="margin" w:tblpXSpec="center" w:tblpY="24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6"/>
        <w:gridCol w:w="3003"/>
        <w:gridCol w:w="1559"/>
        <w:gridCol w:w="675"/>
        <w:gridCol w:w="1452"/>
        <w:gridCol w:w="2551"/>
      </w:tblGrid>
      <w:tr w:rsidR="00CC0530" w:rsidRPr="006F3043" w:rsidTr="000250B3">
        <w:trPr>
          <w:trHeight w:val="629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lastRenderedPageBreak/>
              <w:t>задания в работе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t>Основные проверяемые требования  подготовки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t>Код раздела элементов требования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t>Код раздела элементов</w:t>
            </w:r>
          </w:p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t>содержания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rPr>
                <w:bCs/>
              </w:rPr>
              <w:t>Максимальный балл за выполнение задания</w:t>
            </w:r>
          </w:p>
        </w:tc>
      </w:tr>
      <w:tr w:rsidR="00CC0530" w:rsidRPr="006F3043" w:rsidTr="000250B3">
        <w:trPr>
          <w:trHeight w:val="103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Рациональные выражения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4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4.3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</w:tr>
      <w:tr w:rsidR="00CC0530" w:rsidRPr="006F3043" w:rsidTr="000250B3">
        <w:trPr>
          <w:trHeight w:val="103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Квадратное уравнение, формула корней квадратного уравнения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3.1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3.1.3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</w:tr>
      <w:tr w:rsidR="00CC0530" w:rsidRPr="006F3043" w:rsidTr="000250B3">
        <w:trPr>
          <w:trHeight w:val="103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3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Решение рациональных уравнений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3.1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3.1.4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</w:tr>
      <w:tr w:rsidR="00CC0530" w:rsidRPr="006F3043" w:rsidTr="000250B3">
        <w:trPr>
          <w:trHeight w:val="103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4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Свойства квадратных корней и их применение в вычислениях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5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5.1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</w:tr>
      <w:tr w:rsidR="00CC0530" w:rsidRPr="006F3043" w:rsidTr="000250B3">
        <w:trPr>
          <w:trHeight w:val="103"/>
        </w:trPr>
        <w:tc>
          <w:tcPr>
            <w:tcW w:w="1216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5.</w:t>
            </w:r>
          </w:p>
        </w:tc>
        <w:tc>
          <w:tcPr>
            <w:tcW w:w="3003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Свойства степени с целым показателем</w:t>
            </w:r>
          </w:p>
        </w:tc>
        <w:tc>
          <w:tcPr>
            <w:tcW w:w="1559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2</w:t>
            </w:r>
          </w:p>
        </w:tc>
        <w:tc>
          <w:tcPr>
            <w:tcW w:w="2127" w:type="dxa"/>
            <w:gridSpan w:val="2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2.2.1</w:t>
            </w:r>
          </w:p>
        </w:tc>
        <w:tc>
          <w:tcPr>
            <w:tcW w:w="2551" w:type="dxa"/>
          </w:tcPr>
          <w:p w:rsidR="00CC0530" w:rsidRPr="006F3043" w:rsidRDefault="00CC0530" w:rsidP="00CC0530">
            <w:pPr>
              <w:pStyle w:val="Default"/>
              <w:jc w:val="center"/>
            </w:pPr>
            <w:r w:rsidRPr="006F3043">
              <w:t>1</w:t>
            </w:r>
          </w:p>
        </w:tc>
      </w:tr>
      <w:tr w:rsidR="00CC0530" w:rsidRPr="00EA7157" w:rsidTr="00CC053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gridBefore w:val="4"/>
          <w:wBefore w:w="6453" w:type="dxa"/>
          <w:trHeight w:val="256"/>
        </w:trPr>
        <w:tc>
          <w:tcPr>
            <w:tcW w:w="4003" w:type="dxa"/>
            <w:gridSpan w:val="2"/>
          </w:tcPr>
          <w:p w:rsidR="00CC0530" w:rsidRPr="00EA7157" w:rsidRDefault="00CC0530" w:rsidP="00CC0530">
            <w:pPr>
              <w:jc w:val="center"/>
              <w:rPr>
                <w:bCs/>
              </w:rPr>
            </w:pPr>
          </w:p>
        </w:tc>
      </w:tr>
    </w:tbl>
    <w:p w:rsidR="00BA6E10" w:rsidRDefault="00BA6E10" w:rsidP="00CC0530">
      <w:pPr>
        <w:spacing w:line="360" w:lineRule="auto"/>
        <w:jc w:val="center"/>
        <w:rPr>
          <w:b/>
          <w:sz w:val="28"/>
          <w:szCs w:val="28"/>
        </w:rPr>
      </w:pPr>
    </w:p>
    <w:p w:rsidR="007073A0" w:rsidRDefault="007073A0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</w:pPr>
    </w:p>
    <w:p w:rsidR="0053702D" w:rsidRDefault="0053702D" w:rsidP="00CC0530">
      <w:pPr>
        <w:jc w:val="center"/>
        <w:sectPr w:rsidR="0053702D" w:rsidSect="002935BD">
          <w:pgSz w:w="16838" w:h="11906" w:orient="landscape"/>
          <w:pgMar w:top="720" w:right="720" w:bottom="720" w:left="720" w:header="709" w:footer="709" w:gutter="0"/>
          <w:cols w:space="708"/>
          <w:docGrid w:linePitch="360"/>
        </w:sectPr>
      </w:pPr>
    </w:p>
    <w:p w:rsidR="0053702D" w:rsidRPr="00235D73" w:rsidRDefault="0053702D" w:rsidP="0053702D">
      <w:pPr>
        <w:pStyle w:val="ab"/>
        <w:spacing w:before="176" w:line="259" w:lineRule="auto"/>
        <w:ind w:right="391"/>
        <w:jc w:val="right"/>
        <w:rPr>
          <w:b/>
          <w:sz w:val="28"/>
          <w:szCs w:val="28"/>
        </w:rPr>
      </w:pPr>
      <w:r w:rsidRPr="00235D73">
        <w:rPr>
          <w:b/>
          <w:sz w:val="28"/>
          <w:szCs w:val="28"/>
        </w:rPr>
        <w:lastRenderedPageBreak/>
        <w:t>ПРИЛОЖЕНИЕ №1</w:t>
      </w:r>
    </w:p>
    <w:p w:rsidR="0053702D" w:rsidRPr="00F26298" w:rsidRDefault="0053702D" w:rsidP="0053702D">
      <w:pPr>
        <w:pStyle w:val="ab"/>
        <w:spacing w:before="176" w:line="259" w:lineRule="auto"/>
        <w:ind w:right="391" w:firstLine="566"/>
        <w:jc w:val="both"/>
        <w:rPr>
          <w:sz w:val="28"/>
          <w:szCs w:val="28"/>
        </w:rPr>
      </w:pPr>
      <w:r w:rsidRPr="00235D73">
        <w:rPr>
          <w:sz w:val="28"/>
          <w:szCs w:val="28"/>
        </w:rPr>
        <w:t xml:space="preserve">Формы учета рабочей программы воспитания в рабочей программе по </w:t>
      </w:r>
      <w:r w:rsidRPr="00F26298">
        <w:rPr>
          <w:sz w:val="28"/>
          <w:szCs w:val="28"/>
        </w:rPr>
        <w:t>алгебре.</w:t>
      </w:r>
    </w:p>
    <w:p w:rsidR="0053702D" w:rsidRPr="00235D73" w:rsidRDefault="0053702D" w:rsidP="0053702D">
      <w:pPr>
        <w:pStyle w:val="ab"/>
        <w:spacing w:before="176" w:line="259" w:lineRule="auto"/>
        <w:ind w:right="391" w:firstLine="566"/>
        <w:jc w:val="both"/>
        <w:rPr>
          <w:sz w:val="28"/>
          <w:szCs w:val="28"/>
        </w:rPr>
      </w:pPr>
      <w:r w:rsidRPr="00235D73">
        <w:rPr>
          <w:sz w:val="28"/>
          <w:szCs w:val="28"/>
        </w:rPr>
        <w:t>Рабочая</w:t>
      </w:r>
      <w:r w:rsidRPr="00235D73">
        <w:rPr>
          <w:spacing w:val="-4"/>
          <w:sz w:val="28"/>
          <w:szCs w:val="28"/>
        </w:rPr>
        <w:t xml:space="preserve"> </w:t>
      </w:r>
      <w:r w:rsidRPr="00235D73">
        <w:rPr>
          <w:sz w:val="28"/>
          <w:szCs w:val="28"/>
        </w:rPr>
        <w:t>программа воспитания</w:t>
      </w:r>
      <w:r w:rsidRPr="00235D73">
        <w:rPr>
          <w:spacing w:val="-2"/>
          <w:sz w:val="28"/>
          <w:szCs w:val="28"/>
        </w:rPr>
        <w:t xml:space="preserve"> </w:t>
      </w:r>
      <w:r w:rsidRPr="00235D73">
        <w:rPr>
          <w:sz w:val="28"/>
          <w:szCs w:val="28"/>
        </w:rPr>
        <w:t>МБОУ «СОШ №2»</w:t>
      </w:r>
      <w:r w:rsidRPr="00235D73">
        <w:rPr>
          <w:spacing w:val="-3"/>
          <w:sz w:val="28"/>
          <w:szCs w:val="28"/>
        </w:rPr>
        <w:t xml:space="preserve"> </w:t>
      </w:r>
      <w:proofErr w:type="gramStart"/>
      <w:r w:rsidRPr="00235D73">
        <w:rPr>
          <w:sz w:val="28"/>
          <w:szCs w:val="28"/>
        </w:rPr>
        <w:t>реализуется</w:t>
      </w:r>
      <w:proofErr w:type="gramEnd"/>
      <w:r w:rsidRPr="00235D73">
        <w:rPr>
          <w:spacing w:val="-3"/>
          <w:sz w:val="28"/>
          <w:szCs w:val="28"/>
        </w:rPr>
        <w:t xml:space="preserve"> </w:t>
      </w:r>
      <w:r w:rsidRPr="00235D73">
        <w:rPr>
          <w:sz w:val="28"/>
          <w:szCs w:val="28"/>
        </w:rPr>
        <w:t>в</w:t>
      </w:r>
      <w:r w:rsidRPr="00235D73">
        <w:rPr>
          <w:spacing w:val="-4"/>
          <w:sz w:val="28"/>
          <w:szCs w:val="28"/>
        </w:rPr>
        <w:t xml:space="preserve"> </w:t>
      </w:r>
      <w:r w:rsidRPr="00235D73">
        <w:rPr>
          <w:sz w:val="28"/>
          <w:szCs w:val="28"/>
        </w:rPr>
        <w:t>том</w:t>
      </w:r>
      <w:r w:rsidRPr="00235D73">
        <w:rPr>
          <w:spacing w:val="-3"/>
          <w:sz w:val="28"/>
          <w:szCs w:val="28"/>
        </w:rPr>
        <w:t xml:space="preserve"> </w:t>
      </w:r>
      <w:r w:rsidRPr="00235D73">
        <w:rPr>
          <w:sz w:val="28"/>
          <w:szCs w:val="28"/>
        </w:rPr>
        <w:t>числе</w:t>
      </w:r>
      <w:r w:rsidRPr="00235D73">
        <w:rPr>
          <w:spacing w:val="-4"/>
          <w:sz w:val="28"/>
          <w:szCs w:val="28"/>
        </w:rPr>
        <w:t xml:space="preserve"> </w:t>
      </w:r>
      <w:r w:rsidRPr="00235D73">
        <w:rPr>
          <w:sz w:val="28"/>
          <w:szCs w:val="28"/>
        </w:rPr>
        <w:t>и через</w:t>
      </w:r>
      <w:r w:rsidRPr="00235D73">
        <w:rPr>
          <w:spacing w:val="-62"/>
          <w:sz w:val="28"/>
          <w:szCs w:val="28"/>
        </w:rPr>
        <w:t xml:space="preserve">   </w:t>
      </w:r>
      <w:r w:rsidRPr="00235D73">
        <w:rPr>
          <w:sz w:val="28"/>
          <w:szCs w:val="28"/>
        </w:rPr>
        <w:t xml:space="preserve">использование воспитательного потенциала уроков </w:t>
      </w:r>
      <w:r>
        <w:rPr>
          <w:sz w:val="28"/>
          <w:szCs w:val="28"/>
        </w:rPr>
        <w:t>алгебры</w:t>
      </w:r>
      <w:r w:rsidRPr="00235D73">
        <w:rPr>
          <w:sz w:val="28"/>
          <w:szCs w:val="28"/>
        </w:rPr>
        <w:t>.</w:t>
      </w:r>
      <w:r w:rsidRPr="00235D73">
        <w:rPr>
          <w:spacing w:val="1"/>
          <w:sz w:val="28"/>
          <w:szCs w:val="28"/>
        </w:rPr>
        <w:t xml:space="preserve"> </w:t>
      </w:r>
      <w:r w:rsidRPr="00235D73">
        <w:rPr>
          <w:sz w:val="28"/>
          <w:szCs w:val="28"/>
        </w:rPr>
        <w:t>Эта работа</w:t>
      </w:r>
      <w:r w:rsidRPr="00235D73">
        <w:rPr>
          <w:spacing w:val="1"/>
          <w:sz w:val="28"/>
          <w:szCs w:val="28"/>
        </w:rPr>
        <w:t xml:space="preserve"> </w:t>
      </w:r>
      <w:r w:rsidRPr="00235D73">
        <w:rPr>
          <w:sz w:val="28"/>
          <w:szCs w:val="28"/>
        </w:rPr>
        <w:t>осуществляется</w:t>
      </w:r>
      <w:r w:rsidRPr="00235D73">
        <w:rPr>
          <w:spacing w:val="-2"/>
          <w:sz w:val="28"/>
          <w:szCs w:val="28"/>
        </w:rPr>
        <w:t xml:space="preserve"> </w:t>
      </w:r>
      <w:r w:rsidRPr="00235D73">
        <w:rPr>
          <w:sz w:val="28"/>
          <w:szCs w:val="28"/>
        </w:rPr>
        <w:t>в</w:t>
      </w:r>
      <w:r w:rsidRPr="00235D73">
        <w:rPr>
          <w:spacing w:val="-1"/>
          <w:sz w:val="28"/>
          <w:szCs w:val="28"/>
        </w:rPr>
        <w:t xml:space="preserve"> </w:t>
      </w:r>
      <w:r w:rsidRPr="00235D73">
        <w:rPr>
          <w:sz w:val="28"/>
          <w:szCs w:val="28"/>
        </w:rPr>
        <w:t>следующих</w:t>
      </w:r>
      <w:r w:rsidRPr="00235D73">
        <w:rPr>
          <w:spacing w:val="-1"/>
          <w:sz w:val="28"/>
          <w:szCs w:val="28"/>
        </w:rPr>
        <w:t xml:space="preserve"> </w:t>
      </w:r>
      <w:r w:rsidRPr="00235D73">
        <w:rPr>
          <w:sz w:val="28"/>
          <w:szCs w:val="28"/>
        </w:rPr>
        <w:t>формах: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Побуждение</w:t>
      </w:r>
      <w:r w:rsidRPr="0053702D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обучающихся</w:t>
      </w:r>
      <w:r w:rsidRPr="0053702D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соблюдать</w:t>
      </w:r>
      <w:r w:rsidRPr="0053702D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на</w:t>
      </w:r>
      <w:r w:rsidRPr="0053702D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уроке</w:t>
      </w:r>
      <w:r w:rsidRPr="0053702D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общепринятые</w:t>
      </w:r>
      <w:r w:rsidRPr="0053702D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нормы</w:t>
      </w:r>
      <w:r w:rsidRPr="0053702D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поведения,</w:t>
      </w:r>
      <w:r w:rsidRPr="0053702D">
        <w:rPr>
          <w:rFonts w:ascii="Times New Roman" w:hAnsi="Times New Roman"/>
          <w:spacing w:val="-62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равила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общения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о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таршим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(педагогическим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работниками)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верстникам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(обучающимися),</w:t>
      </w:r>
      <w:r w:rsidRPr="0053702D">
        <w:rPr>
          <w:rFonts w:ascii="Times New Roman" w:hAnsi="Times New Roman"/>
          <w:spacing w:val="-9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ринципы</w:t>
      </w:r>
      <w:r w:rsidRPr="0053702D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учебной</w:t>
      </w:r>
      <w:r w:rsidRPr="0053702D">
        <w:rPr>
          <w:rFonts w:ascii="Times New Roman" w:hAnsi="Times New Roman"/>
          <w:spacing w:val="-8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исциплины</w:t>
      </w:r>
      <w:r w:rsidRPr="0053702D">
        <w:rPr>
          <w:rFonts w:ascii="Times New Roman" w:hAnsi="Times New Roman"/>
          <w:spacing w:val="-8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</w:t>
      </w:r>
      <w:r w:rsidRPr="0053702D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амоорганизации.</w:t>
      </w:r>
    </w:p>
    <w:p w:rsidR="0053702D" w:rsidRPr="0053702D" w:rsidRDefault="0053702D" w:rsidP="0053702D">
      <w:pPr>
        <w:pStyle w:val="a8"/>
        <w:widowControl w:val="0"/>
        <w:tabs>
          <w:tab w:val="left" w:pos="827"/>
        </w:tabs>
        <w:autoSpaceDE w:val="0"/>
        <w:autoSpaceDN w:val="0"/>
        <w:spacing w:before="162" w:after="0" w:line="237" w:lineRule="auto"/>
        <w:ind w:left="118" w:right="104" w:hanging="425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 xml:space="preserve">2.    </w:t>
      </w:r>
      <w:r w:rsidRPr="0053702D">
        <w:rPr>
          <w:rFonts w:ascii="Times New Roman" w:hAnsi="Times New Roman"/>
          <w:sz w:val="28"/>
          <w:szCs w:val="28"/>
          <w:lang w:val="ru-RU"/>
        </w:rPr>
        <w:tab/>
        <w:t>Привлечение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внимания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обучающихся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к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ценностному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аспекту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зучаемых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на</w:t>
      </w:r>
      <w:r w:rsidRPr="0053702D">
        <w:rPr>
          <w:rFonts w:ascii="Times New Roman" w:hAnsi="Times New Roman"/>
          <w:spacing w:val="-62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уроках</w:t>
      </w:r>
      <w:r w:rsidRPr="0053702D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редметов,</w:t>
      </w:r>
      <w:r w:rsidRPr="0053702D">
        <w:rPr>
          <w:rFonts w:ascii="Times New Roman" w:hAnsi="Times New Roman"/>
          <w:spacing w:val="-7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явлений,</w:t>
      </w:r>
      <w:r w:rsidRPr="0053702D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обытий</w:t>
      </w:r>
      <w:r w:rsidRPr="0053702D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через обращение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внимания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на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ярких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еятелей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культуры,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вязанных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зучаемым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в</w:t>
      </w:r>
      <w:r w:rsidRPr="0053702D">
        <w:rPr>
          <w:rFonts w:ascii="Times New Roman" w:hAnsi="Times New Roman"/>
          <w:spacing w:val="-62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анный момент темами, на тот вклад, который они внесли в развитие нашей страны и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мира,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на</w:t>
      </w:r>
      <w:r w:rsidRPr="0053702D">
        <w:rPr>
          <w:rFonts w:ascii="Times New Roman" w:hAnsi="Times New Roman"/>
          <w:spacing w:val="-7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остойные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одражания</w:t>
      </w:r>
      <w:r w:rsidRPr="0053702D">
        <w:rPr>
          <w:rFonts w:ascii="Times New Roman" w:hAnsi="Times New Roman"/>
          <w:spacing w:val="-9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римеры</w:t>
      </w:r>
      <w:r w:rsidRPr="0053702D">
        <w:rPr>
          <w:rFonts w:ascii="Times New Roman" w:hAnsi="Times New Roman"/>
          <w:spacing w:val="-9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х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жизни,</w:t>
      </w:r>
      <w:r w:rsidRPr="0053702D">
        <w:rPr>
          <w:rFonts w:ascii="Times New Roman" w:hAnsi="Times New Roman"/>
          <w:spacing w:val="-7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на</w:t>
      </w:r>
      <w:r w:rsidRPr="0053702D">
        <w:rPr>
          <w:rFonts w:ascii="Times New Roman" w:hAnsi="Times New Roman"/>
          <w:spacing w:val="-8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мотивы</w:t>
      </w:r>
      <w:r w:rsidRPr="0053702D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х</w:t>
      </w:r>
      <w:r w:rsidRPr="0053702D">
        <w:rPr>
          <w:rFonts w:ascii="Times New Roman" w:hAnsi="Times New Roman"/>
          <w:spacing w:val="-9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оступков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Использование воспитательных возможностей содержания учебного предмета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для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формирования</w:t>
      </w:r>
      <w:r w:rsidRPr="0053702D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у</w:t>
      </w:r>
      <w:r w:rsidRPr="0053702D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обучающихся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российских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pacing w:val="-1"/>
          <w:sz w:val="28"/>
          <w:szCs w:val="28"/>
          <w:lang w:val="ru-RU"/>
        </w:rPr>
        <w:t>традиционных</w:t>
      </w:r>
      <w:r w:rsidRPr="0053702D">
        <w:rPr>
          <w:rFonts w:ascii="Times New Roman" w:hAnsi="Times New Roman"/>
          <w:spacing w:val="-9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уховно-нравственных</w:t>
      </w:r>
      <w:r w:rsidRPr="0053702D">
        <w:rPr>
          <w:rFonts w:ascii="Times New Roman" w:hAnsi="Times New Roman"/>
          <w:spacing w:val="-10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и</w:t>
      </w:r>
      <w:r w:rsidRPr="0053702D">
        <w:rPr>
          <w:rFonts w:ascii="Times New Roman" w:hAnsi="Times New Roman"/>
          <w:spacing w:val="-63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оциокультурных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ценностей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через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подбор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оответствующих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задач для решения,</w:t>
      </w:r>
      <w:r w:rsidRPr="0053702D">
        <w:rPr>
          <w:rFonts w:ascii="Times New Roman" w:hAnsi="Times New Roman"/>
          <w:spacing w:val="1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 xml:space="preserve"> проблемных</w:t>
      </w:r>
      <w:r w:rsidRPr="0053702D">
        <w:rPr>
          <w:rFonts w:ascii="Times New Roman" w:hAnsi="Times New Roman"/>
          <w:spacing w:val="-7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ситуаций</w:t>
      </w:r>
      <w:r w:rsidRPr="0053702D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для</w:t>
      </w:r>
      <w:r w:rsidRPr="0053702D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обсуждения</w:t>
      </w:r>
      <w:r w:rsidRPr="0053702D">
        <w:rPr>
          <w:rFonts w:ascii="Times New Roman" w:hAnsi="Times New Roman"/>
          <w:spacing w:val="-3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в</w:t>
      </w:r>
      <w:r w:rsidRPr="0053702D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53702D">
        <w:rPr>
          <w:rFonts w:ascii="Times New Roman" w:hAnsi="Times New Roman"/>
          <w:sz w:val="28"/>
          <w:szCs w:val="28"/>
          <w:lang w:val="ru-RU"/>
        </w:rPr>
        <w:t>классе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Включение в урок игровых процедур, которые помогают поддержать мотивацию обучающихся к получению знаний, налаживанию позитивных межличностных отношений в классе, помогают установлению доброжелательной атмосферы во время урока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Применение на уроке интерактивных форм работы, стимулирующих познавательную мотивацию обучающихся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Применение групповой работы или работы в парах, которые способствуют развитию навыков командной работы и взаимодействию с другими обучающимися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Выбор и использование на уроках методов, методик, технологий, оказывающих воспитательное воздействие на личность в соответствии с воспитательным идеалом, целью и задачами воспитания.</w:t>
      </w:r>
    </w:p>
    <w:p w:rsidR="0053702D" w:rsidRPr="0053702D" w:rsidRDefault="0053702D" w:rsidP="0053702D">
      <w:pPr>
        <w:pStyle w:val="a8"/>
        <w:widowControl w:val="0"/>
        <w:numPr>
          <w:ilvl w:val="0"/>
          <w:numId w:val="26"/>
        </w:numPr>
        <w:tabs>
          <w:tab w:val="left" w:pos="827"/>
        </w:tabs>
        <w:autoSpaceDE w:val="0"/>
        <w:autoSpaceDN w:val="0"/>
        <w:spacing w:before="162" w:after="0" w:line="237" w:lineRule="auto"/>
        <w:ind w:right="104"/>
        <w:contextualSpacing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53702D">
        <w:rPr>
          <w:rFonts w:ascii="Times New Roman" w:hAnsi="Times New Roman"/>
          <w:sz w:val="28"/>
          <w:szCs w:val="28"/>
          <w:lang w:val="ru-RU"/>
        </w:rPr>
        <w:t>Инициирование и поддержка исследовательской деятельности школьников в форме включения в урок различных исследовательских заданий и задач, что дает возможность обучающимся приобрести навыки самостоятельного решения теоретической проблемы, генерирования и оформления собственных гипотез, уважительного отношения к чужим идеям, публичного выступления, аргументирования и отстаивания своей точки зрения.</w:t>
      </w:r>
    </w:p>
    <w:p w:rsidR="0053702D" w:rsidRDefault="0053702D" w:rsidP="0053702D">
      <w:r>
        <w:rPr>
          <w:sz w:val="28"/>
          <w:szCs w:val="28"/>
        </w:rPr>
        <w:lastRenderedPageBreak/>
        <w:t xml:space="preserve">8. </w:t>
      </w:r>
      <w:r>
        <w:rPr>
          <w:sz w:val="28"/>
          <w:szCs w:val="28"/>
        </w:rPr>
        <w:tab/>
      </w:r>
      <w:r w:rsidRPr="00CE015D">
        <w:rPr>
          <w:sz w:val="28"/>
          <w:szCs w:val="28"/>
        </w:rPr>
        <w:t xml:space="preserve">Установление уважительных, доверительных, неформальных отношений между учителем и учениками, создание на уроках </w:t>
      </w:r>
      <w:proofErr w:type="gramStart"/>
      <w:r w:rsidRPr="00CE015D">
        <w:rPr>
          <w:sz w:val="28"/>
          <w:szCs w:val="28"/>
        </w:rPr>
        <w:t>эмоционально-комфортной</w:t>
      </w:r>
      <w:proofErr w:type="gramEnd"/>
    </w:p>
    <w:p w:rsidR="0053702D" w:rsidRDefault="0053702D" w:rsidP="0053702D"/>
    <w:p w:rsidR="0053702D" w:rsidRDefault="0053702D" w:rsidP="0053702D"/>
    <w:p w:rsidR="0053702D" w:rsidRDefault="0053702D" w:rsidP="0053702D"/>
    <w:p w:rsidR="0053702D" w:rsidRDefault="0053702D" w:rsidP="0053702D"/>
    <w:p w:rsidR="0053702D" w:rsidRDefault="0053702D" w:rsidP="0053702D"/>
    <w:p w:rsidR="0053702D" w:rsidRDefault="0053702D" w:rsidP="0053702D"/>
    <w:p w:rsidR="0053702D" w:rsidRDefault="0053702D" w:rsidP="0053702D"/>
    <w:p w:rsidR="0053702D" w:rsidRDefault="0053702D" w:rsidP="00CC0530">
      <w:pPr>
        <w:jc w:val="center"/>
      </w:pPr>
    </w:p>
    <w:sectPr w:rsidR="0053702D" w:rsidSect="00F26298">
      <w:pgSz w:w="11907" w:h="16840" w:code="9"/>
      <w:pgMar w:top="1134" w:right="1134" w:bottom="1134" w:left="1134" w:header="0" w:footer="6" w:gutter="0"/>
      <w:cols w:space="720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1AD7F4D"/>
    <w:multiLevelType w:val="hybridMultilevel"/>
    <w:tmpl w:val="E708C9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5F76AE"/>
    <w:multiLevelType w:val="hybridMultilevel"/>
    <w:tmpl w:val="61B4AB42"/>
    <w:lvl w:ilvl="0" w:tplc="968878E6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">
    <w:nsid w:val="1E9D1D89"/>
    <w:multiLevelType w:val="hybridMultilevel"/>
    <w:tmpl w:val="FF3E7E0A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">
    <w:nsid w:val="331A2FE5"/>
    <w:multiLevelType w:val="hybridMultilevel"/>
    <w:tmpl w:val="61F680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D52DC7"/>
    <w:multiLevelType w:val="hybridMultilevel"/>
    <w:tmpl w:val="A4B089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FB3334"/>
    <w:multiLevelType w:val="hybridMultilevel"/>
    <w:tmpl w:val="F70E7CBE"/>
    <w:lvl w:ilvl="0" w:tplc="04190001">
      <w:start w:val="1"/>
      <w:numFmt w:val="bullet"/>
      <w:lvlText w:val=""/>
      <w:lvlJc w:val="left"/>
      <w:pPr>
        <w:tabs>
          <w:tab w:val="num" w:pos="994"/>
        </w:tabs>
        <w:ind w:left="710"/>
      </w:pPr>
      <w:rPr>
        <w:rFonts w:ascii="Symbol" w:hAnsi="Symbol" w:hint="default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226"/>
        </w:tabs>
        <w:ind w:left="222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946"/>
        </w:tabs>
        <w:ind w:left="294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86"/>
        </w:tabs>
        <w:ind w:left="438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106"/>
        </w:tabs>
        <w:ind w:left="510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546"/>
        </w:tabs>
        <w:ind w:left="654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266"/>
        </w:tabs>
        <w:ind w:left="7266" w:hanging="180"/>
      </w:pPr>
      <w:rPr>
        <w:rFonts w:cs="Times New Roman"/>
      </w:rPr>
    </w:lvl>
  </w:abstractNum>
  <w:abstractNum w:abstractNumId="9">
    <w:nsid w:val="4CC61F5D"/>
    <w:multiLevelType w:val="hybridMultilevel"/>
    <w:tmpl w:val="A4B089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3">
    <w:nsid w:val="56CC0E5D"/>
    <w:multiLevelType w:val="hybridMultilevel"/>
    <w:tmpl w:val="B00E7850"/>
    <w:lvl w:ilvl="0" w:tplc="1A3CDAA0">
      <w:start w:val="5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4">
    <w:nsid w:val="577F6646"/>
    <w:multiLevelType w:val="hybridMultilevel"/>
    <w:tmpl w:val="C6E4AB72"/>
    <w:lvl w:ilvl="0" w:tplc="04190001">
      <w:start w:val="1"/>
      <w:numFmt w:val="bullet"/>
      <w:lvlText w:val=""/>
      <w:lvlJc w:val="left"/>
      <w:pPr>
        <w:ind w:left="16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5" w:hanging="360"/>
      </w:pPr>
      <w:rPr>
        <w:rFonts w:ascii="Wingdings" w:hAnsi="Wingdings" w:hint="default"/>
      </w:rPr>
    </w:lvl>
  </w:abstractNum>
  <w:abstractNum w:abstractNumId="15">
    <w:nsid w:val="599204F2"/>
    <w:multiLevelType w:val="hybridMultilevel"/>
    <w:tmpl w:val="16CE431C"/>
    <w:lvl w:ilvl="0" w:tplc="ED30D45E">
      <w:start w:val="1"/>
      <w:numFmt w:val="decimal"/>
      <w:lvlText w:val="%1."/>
      <w:lvlJc w:val="left"/>
      <w:pPr>
        <w:ind w:left="118" w:hanging="425"/>
      </w:pPr>
      <w:rPr>
        <w:rFonts w:ascii="Times New Roman" w:eastAsia="Times New Roman" w:hAnsi="Times New Roman" w:cs="Times New Roman"/>
        <w:w w:val="100"/>
        <w:sz w:val="28"/>
        <w:szCs w:val="28"/>
        <w:lang w:val="ru-RU" w:eastAsia="en-US" w:bidi="ar-SA"/>
      </w:rPr>
    </w:lvl>
    <w:lvl w:ilvl="1" w:tplc="8E4A47A0">
      <w:numFmt w:val="bullet"/>
      <w:lvlText w:val="•"/>
      <w:lvlJc w:val="left"/>
      <w:pPr>
        <w:ind w:left="1094" w:hanging="425"/>
      </w:pPr>
      <w:rPr>
        <w:rFonts w:hint="default"/>
        <w:lang w:val="ru-RU" w:eastAsia="en-US" w:bidi="ar-SA"/>
      </w:rPr>
    </w:lvl>
    <w:lvl w:ilvl="2" w:tplc="344E11F2">
      <w:numFmt w:val="bullet"/>
      <w:lvlText w:val="•"/>
      <w:lvlJc w:val="left"/>
      <w:pPr>
        <w:ind w:left="2069" w:hanging="425"/>
      </w:pPr>
      <w:rPr>
        <w:rFonts w:hint="default"/>
        <w:lang w:val="ru-RU" w:eastAsia="en-US" w:bidi="ar-SA"/>
      </w:rPr>
    </w:lvl>
    <w:lvl w:ilvl="3" w:tplc="EAB4B25E">
      <w:numFmt w:val="bullet"/>
      <w:lvlText w:val="•"/>
      <w:lvlJc w:val="left"/>
      <w:pPr>
        <w:ind w:left="3043" w:hanging="425"/>
      </w:pPr>
      <w:rPr>
        <w:rFonts w:hint="default"/>
        <w:lang w:val="ru-RU" w:eastAsia="en-US" w:bidi="ar-SA"/>
      </w:rPr>
    </w:lvl>
    <w:lvl w:ilvl="4" w:tplc="64BE2838">
      <w:numFmt w:val="bullet"/>
      <w:lvlText w:val="•"/>
      <w:lvlJc w:val="left"/>
      <w:pPr>
        <w:ind w:left="4018" w:hanging="425"/>
      </w:pPr>
      <w:rPr>
        <w:rFonts w:hint="default"/>
        <w:lang w:val="ru-RU" w:eastAsia="en-US" w:bidi="ar-SA"/>
      </w:rPr>
    </w:lvl>
    <w:lvl w:ilvl="5" w:tplc="4AD8B430">
      <w:numFmt w:val="bullet"/>
      <w:lvlText w:val="•"/>
      <w:lvlJc w:val="left"/>
      <w:pPr>
        <w:ind w:left="4993" w:hanging="425"/>
      </w:pPr>
      <w:rPr>
        <w:rFonts w:hint="default"/>
        <w:lang w:val="ru-RU" w:eastAsia="en-US" w:bidi="ar-SA"/>
      </w:rPr>
    </w:lvl>
    <w:lvl w:ilvl="6" w:tplc="337C635E">
      <w:numFmt w:val="bullet"/>
      <w:lvlText w:val="•"/>
      <w:lvlJc w:val="left"/>
      <w:pPr>
        <w:ind w:left="5967" w:hanging="425"/>
      </w:pPr>
      <w:rPr>
        <w:rFonts w:hint="default"/>
        <w:lang w:val="ru-RU" w:eastAsia="en-US" w:bidi="ar-SA"/>
      </w:rPr>
    </w:lvl>
    <w:lvl w:ilvl="7" w:tplc="850ED31C">
      <w:numFmt w:val="bullet"/>
      <w:lvlText w:val="•"/>
      <w:lvlJc w:val="left"/>
      <w:pPr>
        <w:ind w:left="6942" w:hanging="425"/>
      </w:pPr>
      <w:rPr>
        <w:rFonts w:hint="default"/>
        <w:lang w:val="ru-RU" w:eastAsia="en-US" w:bidi="ar-SA"/>
      </w:rPr>
    </w:lvl>
    <w:lvl w:ilvl="8" w:tplc="682A924A">
      <w:numFmt w:val="bullet"/>
      <w:lvlText w:val="•"/>
      <w:lvlJc w:val="left"/>
      <w:pPr>
        <w:ind w:left="7917" w:hanging="425"/>
      </w:pPr>
      <w:rPr>
        <w:rFonts w:hint="default"/>
        <w:lang w:val="ru-RU" w:eastAsia="en-US" w:bidi="ar-SA"/>
      </w:rPr>
    </w:lvl>
  </w:abstractNum>
  <w:abstractNum w:abstractNumId="16">
    <w:nsid w:val="5B8C499F"/>
    <w:multiLevelType w:val="hybridMultilevel"/>
    <w:tmpl w:val="17B2478C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615700D"/>
    <w:multiLevelType w:val="hybridMultilevel"/>
    <w:tmpl w:val="DA709488"/>
    <w:lvl w:ilvl="0" w:tplc="E1B46EC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PS" w:hAnsi="SymbolPS" w:hint="default"/>
        <w:color w:val="auto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7FB50B0"/>
    <w:multiLevelType w:val="hybridMultilevel"/>
    <w:tmpl w:val="589A766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9">
    <w:nsid w:val="6A9C282B"/>
    <w:multiLevelType w:val="hybridMultilevel"/>
    <w:tmpl w:val="5FDAA38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0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31D00BF"/>
    <w:multiLevelType w:val="hybridMultilevel"/>
    <w:tmpl w:val="8EBC3FB4"/>
    <w:lvl w:ilvl="0" w:tplc="297A977C">
      <w:start w:val="1"/>
      <w:numFmt w:val="bullet"/>
      <w:lvlText w:val=""/>
      <w:lvlJc w:val="left"/>
      <w:pPr>
        <w:tabs>
          <w:tab w:val="num" w:pos="330"/>
        </w:tabs>
        <w:ind w:left="330" w:firstLine="0"/>
      </w:pPr>
      <w:rPr>
        <w:rFonts w:ascii="Symbol" w:hAnsi="Symbol" w:hint="default"/>
      </w:rPr>
    </w:lvl>
    <w:lvl w:ilvl="1" w:tplc="297A977C">
      <w:start w:val="1"/>
      <w:numFmt w:val="bullet"/>
      <w:lvlText w:val="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41D520B"/>
    <w:multiLevelType w:val="multilevel"/>
    <w:tmpl w:val="534021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9517A60"/>
    <w:multiLevelType w:val="hybridMultilevel"/>
    <w:tmpl w:val="312240BA"/>
    <w:lvl w:ilvl="0" w:tplc="7BDACC26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4">
    <w:nsid w:val="7B9308BF"/>
    <w:multiLevelType w:val="hybridMultilevel"/>
    <w:tmpl w:val="87985D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21"/>
  </w:num>
  <w:num w:numId="5">
    <w:abstractNumId w:val="4"/>
  </w:num>
  <w:num w:numId="6">
    <w:abstractNumId w:val="16"/>
  </w:num>
  <w:num w:numId="7">
    <w:abstractNumId w:val="1"/>
  </w:num>
  <w:num w:numId="8">
    <w:abstractNumId w:val="3"/>
  </w:num>
  <w:num w:numId="9">
    <w:abstractNumId w:val="19"/>
  </w:num>
  <w:num w:numId="10">
    <w:abstractNumId w:val="7"/>
  </w:num>
  <w:num w:numId="11">
    <w:abstractNumId w:val="14"/>
  </w:num>
  <w:num w:numId="12">
    <w:abstractNumId w:val="8"/>
  </w:num>
  <w:num w:numId="13">
    <w:abstractNumId w:val="22"/>
  </w:num>
  <w:num w:numId="14">
    <w:abstractNumId w:val="9"/>
  </w:num>
  <w:num w:numId="15">
    <w:abstractNumId w:val="5"/>
  </w:num>
  <w:num w:numId="16">
    <w:abstractNumId w:val="23"/>
  </w:num>
  <w:num w:numId="17">
    <w:abstractNumId w:val="18"/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</w:num>
  <w:num w:numId="20">
    <w:abstractNumId w:val="12"/>
    <w:lvlOverride w:ilvl="0">
      <w:startOverride w:val="3"/>
    </w:lvlOverride>
  </w:num>
  <w:num w:numId="21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22">
    <w:abstractNumId w:val="6"/>
  </w:num>
  <w:num w:numId="23">
    <w:abstractNumId w:val="20"/>
  </w:num>
  <w:num w:numId="24">
    <w:abstractNumId w:val="17"/>
  </w:num>
  <w:num w:numId="25">
    <w:abstractNumId w:val="2"/>
  </w:num>
  <w:num w:numId="2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935BD"/>
    <w:rsid w:val="0001103E"/>
    <w:rsid w:val="000250B3"/>
    <w:rsid w:val="00025285"/>
    <w:rsid w:val="00030126"/>
    <w:rsid w:val="00036BBD"/>
    <w:rsid w:val="0004412C"/>
    <w:rsid w:val="0005728B"/>
    <w:rsid w:val="000601FE"/>
    <w:rsid w:val="000704A1"/>
    <w:rsid w:val="000E70CA"/>
    <w:rsid w:val="0012421D"/>
    <w:rsid w:val="00154BA3"/>
    <w:rsid w:val="00162787"/>
    <w:rsid w:val="00177B03"/>
    <w:rsid w:val="0018643A"/>
    <w:rsid w:val="001A1332"/>
    <w:rsid w:val="001A4C60"/>
    <w:rsid w:val="001A5BB1"/>
    <w:rsid w:val="001A6CAE"/>
    <w:rsid w:val="001C0F03"/>
    <w:rsid w:val="001D5D81"/>
    <w:rsid w:val="00210352"/>
    <w:rsid w:val="00212543"/>
    <w:rsid w:val="00235C2B"/>
    <w:rsid w:val="00237A69"/>
    <w:rsid w:val="002645E2"/>
    <w:rsid w:val="00275A5F"/>
    <w:rsid w:val="002803C3"/>
    <w:rsid w:val="00282A4C"/>
    <w:rsid w:val="002935BD"/>
    <w:rsid w:val="002D24CF"/>
    <w:rsid w:val="002D2A52"/>
    <w:rsid w:val="002D2D0D"/>
    <w:rsid w:val="00376F05"/>
    <w:rsid w:val="003A3825"/>
    <w:rsid w:val="003A4A0F"/>
    <w:rsid w:val="003A72F7"/>
    <w:rsid w:val="003E0D82"/>
    <w:rsid w:val="003F35AB"/>
    <w:rsid w:val="003F7FAF"/>
    <w:rsid w:val="00437E32"/>
    <w:rsid w:val="00441F42"/>
    <w:rsid w:val="004544E0"/>
    <w:rsid w:val="00495EC5"/>
    <w:rsid w:val="00496260"/>
    <w:rsid w:val="004A1474"/>
    <w:rsid w:val="004A597C"/>
    <w:rsid w:val="004E746E"/>
    <w:rsid w:val="0051469E"/>
    <w:rsid w:val="0053702D"/>
    <w:rsid w:val="005D1746"/>
    <w:rsid w:val="005E4A3E"/>
    <w:rsid w:val="005F52E5"/>
    <w:rsid w:val="006228AB"/>
    <w:rsid w:val="00625992"/>
    <w:rsid w:val="006323AC"/>
    <w:rsid w:val="0063438C"/>
    <w:rsid w:val="0064050D"/>
    <w:rsid w:val="006A2FD7"/>
    <w:rsid w:val="006E1887"/>
    <w:rsid w:val="0070079D"/>
    <w:rsid w:val="00702C51"/>
    <w:rsid w:val="007073A0"/>
    <w:rsid w:val="00711CBF"/>
    <w:rsid w:val="007209EB"/>
    <w:rsid w:val="00724735"/>
    <w:rsid w:val="00733643"/>
    <w:rsid w:val="00752A59"/>
    <w:rsid w:val="00774DA9"/>
    <w:rsid w:val="007B06BB"/>
    <w:rsid w:val="007B33CD"/>
    <w:rsid w:val="007B6F49"/>
    <w:rsid w:val="007C6D65"/>
    <w:rsid w:val="00806EC4"/>
    <w:rsid w:val="0085718C"/>
    <w:rsid w:val="008574CE"/>
    <w:rsid w:val="00875B6F"/>
    <w:rsid w:val="0089251F"/>
    <w:rsid w:val="008A28FE"/>
    <w:rsid w:val="008D0AED"/>
    <w:rsid w:val="008D269C"/>
    <w:rsid w:val="008E3B9B"/>
    <w:rsid w:val="008F1F20"/>
    <w:rsid w:val="0099735A"/>
    <w:rsid w:val="009B5017"/>
    <w:rsid w:val="009E6232"/>
    <w:rsid w:val="009E6F75"/>
    <w:rsid w:val="009F5944"/>
    <w:rsid w:val="009F6117"/>
    <w:rsid w:val="009F72CA"/>
    <w:rsid w:val="00A01EF7"/>
    <w:rsid w:val="00A051F0"/>
    <w:rsid w:val="00A0771F"/>
    <w:rsid w:val="00A1723A"/>
    <w:rsid w:val="00A451EB"/>
    <w:rsid w:val="00A61AA3"/>
    <w:rsid w:val="00AA3658"/>
    <w:rsid w:val="00AB78E4"/>
    <w:rsid w:val="00AC1682"/>
    <w:rsid w:val="00AD6080"/>
    <w:rsid w:val="00AF655A"/>
    <w:rsid w:val="00B115E0"/>
    <w:rsid w:val="00B126FC"/>
    <w:rsid w:val="00B22831"/>
    <w:rsid w:val="00B3733D"/>
    <w:rsid w:val="00B553F8"/>
    <w:rsid w:val="00BA4617"/>
    <w:rsid w:val="00BA4B89"/>
    <w:rsid w:val="00BA6E10"/>
    <w:rsid w:val="00BE2CBB"/>
    <w:rsid w:val="00C217EA"/>
    <w:rsid w:val="00C25C48"/>
    <w:rsid w:val="00C32DE3"/>
    <w:rsid w:val="00C37481"/>
    <w:rsid w:val="00C47845"/>
    <w:rsid w:val="00C5762E"/>
    <w:rsid w:val="00C667EE"/>
    <w:rsid w:val="00C87656"/>
    <w:rsid w:val="00CA5313"/>
    <w:rsid w:val="00CA66C1"/>
    <w:rsid w:val="00CC0530"/>
    <w:rsid w:val="00D21EE0"/>
    <w:rsid w:val="00D27B38"/>
    <w:rsid w:val="00D62121"/>
    <w:rsid w:val="00D92616"/>
    <w:rsid w:val="00DE0D14"/>
    <w:rsid w:val="00E001F5"/>
    <w:rsid w:val="00E0539D"/>
    <w:rsid w:val="00E11444"/>
    <w:rsid w:val="00E13646"/>
    <w:rsid w:val="00E60CF1"/>
    <w:rsid w:val="00E66154"/>
    <w:rsid w:val="00E71293"/>
    <w:rsid w:val="00E76033"/>
    <w:rsid w:val="00EA7157"/>
    <w:rsid w:val="00EC513A"/>
    <w:rsid w:val="00EE3689"/>
    <w:rsid w:val="00EE6A51"/>
    <w:rsid w:val="00EF2957"/>
    <w:rsid w:val="00F35629"/>
    <w:rsid w:val="00F43120"/>
    <w:rsid w:val="00F6343D"/>
    <w:rsid w:val="00F65BE9"/>
    <w:rsid w:val="00F764ED"/>
    <w:rsid w:val="00F87F53"/>
    <w:rsid w:val="00FA7443"/>
    <w:rsid w:val="00FD230B"/>
    <w:rsid w:val="00FF4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Lis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First Indent" w:uiPriority="0"/>
    <w:lsdException w:name="Body Tex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35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rsid w:val="002935B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4">
    <w:name w:val="Table Grid"/>
    <w:basedOn w:val="a1"/>
    <w:rsid w:val="002935B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uiPriority w:val="99"/>
    <w:unhideWhenUsed/>
    <w:rsid w:val="002935BD"/>
    <w:pPr>
      <w:tabs>
        <w:tab w:val="center" w:pos="4677"/>
        <w:tab w:val="right" w:pos="9355"/>
      </w:tabs>
    </w:pPr>
    <w:rPr>
      <w:sz w:val="28"/>
      <w:szCs w:val="28"/>
      <w:lang w:val="en-US"/>
    </w:rPr>
  </w:style>
  <w:style w:type="character" w:customStyle="1" w:styleId="a6">
    <w:name w:val="Нижний колонтитул Знак"/>
    <w:basedOn w:val="a0"/>
    <w:link w:val="a5"/>
    <w:uiPriority w:val="99"/>
    <w:rsid w:val="002935BD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styleId="a7">
    <w:name w:val="Hyperlink"/>
    <w:basedOn w:val="a0"/>
    <w:unhideWhenUsed/>
    <w:rsid w:val="002935BD"/>
    <w:rPr>
      <w:strike w:val="0"/>
      <w:dstrike w:val="0"/>
      <w:color w:val="0A0A0A"/>
      <w:u w:val="none"/>
      <w:effect w:val="none"/>
    </w:rPr>
  </w:style>
  <w:style w:type="paragraph" w:customStyle="1" w:styleId="1">
    <w:name w:val="Знак1"/>
    <w:basedOn w:val="a"/>
    <w:rsid w:val="002935B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8">
    <w:name w:val="List Paragraph"/>
    <w:basedOn w:val="a"/>
    <w:uiPriority w:val="1"/>
    <w:qFormat/>
    <w:rsid w:val="002935BD"/>
    <w:pPr>
      <w:spacing w:before="200" w:after="200" w:line="276" w:lineRule="auto"/>
      <w:ind w:left="720"/>
      <w:contextualSpacing/>
    </w:pPr>
    <w:rPr>
      <w:rFonts w:ascii="Calibri" w:hAnsi="Calibri"/>
      <w:sz w:val="20"/>
      <w:szCs w:val="20"/>
      <w:lang w:val="en-US" w:eastAsia="en-US" w:bidi="en-US"/>
    </w:rPr>
  </w:style>
  <w:style w:type="paragraph" w:customStyle="1" w:styleId="consplustitle">
    <w:name w:val="consplustitle"/>
    <w:basedOn w:val="a"/>
    <w:rsid w:val="002935BD"/>
    <w:pPr>
      <w:spacing w:before="100" w:beforeAutospacing="1" w:after="100" w:afterAutospacing="1"/>
      <w:jc w:val="both"/>
    </w:pPr>
    <w:rPr>
      <w:rFonts w:eastAsia="Calibri"/>
    </w:rPr>
  </w:style>
  <w:style w:type="character" w:styleId="a9">
    <w:name w:val="Strong"/>
    <w:basedOn w:val="a0"/>
    <w:qFormat/>
    <w:rsid w:val="002935BD"/>
    <w:rPr>
      <w:rFonts w:cs="Times New Roman"/>
      <w:b/>
      <w:bCs/>
    </w:rPr>
  </w:style>
  <w:style w:type="paragraph" w:styleId="aa">
    <w:name w:val="Normal (Web)"/>
    <w:basedOn w:val="a"/>
    <w:uiPriority w:val="99"/>
    <w:rsid w:val="002935BD"/>
    <w:pPr>
      <w:spacing w:before="100" w:beforeAutospacing="1" w:after="100" w:afterAutospacing="1"/>
      <w:jc w:val="both"/>
    </w:pPr>
    <w:rPr>
      <w:rFonts w:eastAsia="Calibri"/>
    </w:rPr>
  </w:style>
  <w:style w:type="paragraph" w:styleId="2">
    <w:name w:val="List 2"/>
    <w:basedOn w:val="a"/>
    <w:rsid w:val="002935BD"/>
    <w:pPr>
      <w:ind w:left="566" w:hanging="283"/>
      <w:jc w:val="both"/>
    </w:pPr>
    <w:rPr>
      <w:rFonts w:eastAsia="Calibri"/>
    </w:rPr>
  </w:style>
  <w:style w:type="paragraph" w:styleId="3">
    <w:name w:val="List 3"/>
    <w:basedOn w:val="a"/>
    <w:rsid w:val="002935BD"/>
    <w:pPr>
      <w:ind w:left="849" w:hanging="283"/>
      <w:jc w:val="both"/>
    </w:pPr>
    <w:rPr>
      <w:rFonts w:eastAsia="Calibri"/>
    </w:rPr>
  </w:style>
  <w:style w:type="paragraph" w:styleId="ab">
    <w:name w:val="Body Text"/>
    <w:basedOn w:val="a"/>
    <w:link w:val="ac"/>
    <w:rsid w:val="002935BD"/>
    <w:pPr>
      <w:spacing w:after="120"/>
    </w:pPr>
  </w:style>
  <w:style w:type="character" w:customStyle="1" w:styleId="ac">
    <w:name w:val="Основной текст Знак"/>
    <w:basedOn w:val="a0"/>
    <w:link w:val="ab"/>
    <w:qFormat/>
    <w:rsid w:val="002935B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 First Indent"/>
    <w:basedOn w:val="ab"/>
    <w:link w:val="ae"/>
    <w:rsid w:val="002935BD"/>
    <w:pPr>
      <w:ind w:firstLine="210"/>
    </w:pPr>
    <w:rPr>
      <w:rFonts w:eastAsia="Calibri"/>
    </w:rPr>
  </w:style>
  <w:style w:type="character" w:customStyle="1" w:styleId="ae">
    <w:name w:val="Красная строка Знак"/>
    <w:basedOn w:val="ac"/>
    <w:link w:val="ad"/>
    <w:rsid w:val="002935BD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20">
    <w:name w:val="Body Text 2"/>
    <w:basedOn w:val="a"/>
    <w:link w:val="21"/>
    <w:rsid w:val="002935BD"/>
    <w:pPr>
      <w:widowControl w:val="0"/>
      <w:shd w:val="clear" w:color="auto" w:fill="FFFFFF"/>
      <w:autoSpaceDE w:val="0"/>
      <w:autoSpaceDN w:val="0"/>
      <w:adjustRightInd w:val="0"/>
    </w:pPr>
    <w:rPr>
      <w:szCs w:val="25"/>
    </w:rPr>
  </w:style>
  <w:style w:type="character" w:customStyle="1" w:styleId="21">
    <w:name w:val="Основной текст 2 Знак"/>
    <w:basedOn w:val="a0"/>
    <w:link w:val="20"/>
    <w:rsid w:val="002935BD"/>
    <w:rPr>
      <w:rFonts w:ascii="Times New Roman" w:eastAsia="Times New Roman" w:hAnsi="Times New Roman" w:cs="Times New Roman"/>
      <w:sz w:val="24"/>
      <w:szCs w:val="25"/>
      <w:shd w:val="clear" w:color="auto" w:fill="FFFFFF"/>
      <w:lang w:eastAsia="ru-RU"/>
    </w:rPr>
  </w:style>
  <w:style w:type="paragraph" w:styleId="22">
    <w:name w:val="Body Text Indent 2"/>
    <w:basedOn w:val="a"/>
    <w:link w:val="23"/>
    <w:rsid w:val="002935BD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rsid w:val="002935B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0">
    <w:name w:val="Абзац списка3"/>
    <w:basedOn w:val="a"/>
    <w:uiPriority w:val="99"/>
    <w:rsid w:val="002935BD"/>
    <w:pPr>
      <w:ind w:left="720"/>
    </w:pPr>
    <w:rPr>
      <w:rFonts w:eastAsia="Calibri"/>
    </w:rPr>
  </w:style>
  <w:style w:type="character" w:customStyle="1" w:styleId="af">
    <w:name w:val="Основной текст_"/>
    <w:link w:val="10"/>
    <w:qFormat/>
    <w:locked/>
    <w:rsid w:val="00EC513A"/>
    <w:rPr>
      <w:shd w:val="clear" w:color="auto" w:fill="FFFFFF"/>
    </w:rPr>
  </w:style>
  <w:style w:type="paragraph" w:customStyle="1" w:styleId="10">
    <w:name w:val="Основной текст1"/>
    <w:basedOn w:val="a"/>
    <w:link w:val="af"/>
    <w:qFormat/>
    <w:rsid w:val="00EC513A"/>
    <w:pPr>
      <w:shd w:val="clear" w:color="auto" w:fill="FFFFFF"/>
      <w:spacing w:line="209" w:lineRule="exact"/>
      <w:jc w:val="both"/>
    </w:pPr>
    <w:rPr>
      <w:rFonts w:asciiTheme="minorHAnsi" w:eastAsiaTheme="minorHAnsi" w:hAnsiTheme="minorHAnsi" w:cstheme="minorBidi"/>
      <w:sz w:val="22"/>
      <w:szCs w:val="22"/>
      <w:shd w:val="clear" w:color="auto" w:fill="FFFFFF"/>
      <w:lang w:eastAsia="en-US"/>
    </w:rPr>
  </w:style>
  <w:style w:type="character" w:customStyle="1" w:styleId="dash041e0431044b0447043d044b0439char1">
    <w:name w:val="dash041e_0431_044b_0447_043d_044b_0439__char1"/>
    <w:rsid w:val="00EC513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EC513A"/>
  </w:style>
  <w:style w:type="paragraph" w:styleId="af0">
    <w:name w:val="footnote text"/>
    <w:basedOn w:val="a"/>
    <w:link w:val="af1"/>
    <w:semiHidden/>
    <w:rsid w:val="00EC513A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semiHidden/>
    <w:rsid w:val="00EC513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Заголовок №1_"/>
    <w:link w:val="12"/>
    <w:uiPriority w:val="99"/>
    <w:locked/>
    <w:rsid w:val="00EC513A"/>
    <w:rPr>
      <w:spacing w:val="10"/>
      <w:sz w:val="33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rsid w:val="00EC513A"/>
    <w:pPr>
      <w:shd w:val="clear" w:color="auto" w:fill="FFFFFF"/>
      <w:spacing w:after="240" w:line="240" w:lineRule="atLeast"/>
      <w:outlineLvl w:val="0"/>
    </w:pPr>
    <w:rPr>
      <w:rFonts w:asciiTheme="minorHAnsi" w:eastAsiaTheme="minorHAnsi" w:hAnsiTheme="minorHAnsi" w:cstheme="minorBidi"/>
      <w:spacing w:val="10"/>
      <w:sz w:val="33"/>
      <w:szCs w:val="22"/>
      <w:shd w:val="clear" w:color="auto" w:fill="FFFFFF"/>
      <w:lang w:eastAsia="en-US"/>
    </w:rPr>
  </w:style>
  <w:style w:type="character" w:customStyle="1" w:styleId="19">
    <w:name w:val="Заголовок №1 + 9"/>
    <w:aliases w:val="5 pt1"/>
    <w:uiPriority w:val="99"/>
    <w:rsid w:val="00EC513A"/>
    <w:rPr>
      <w:rFonts w:ascii="Times New Roman" w:hAnsi="Times New Roman"/>
      <w:spacing w:val="0"/>
      <w:sz w:val="19"/>
      <w:shd w:val="clear" w:color="auto" w:fill="FFFFFF"/>
    </w:rPr>
  </w:style>
  <w:style w:type="character" w:customStyle="1" w:styleId="13">
    <w:name w:val="Заголовок №13_"/>
    <w:link w:val="130"/>
    <w:rsid w:val="00AB78E4"/>
    <w:rPr>
      <w:b/>
      <w:bCs/>
      <w:shd w:val="clear" w:color="auto" w:fill="FFFFFF"/>
    </w:rPr>
  </w:style>
  <w:style w:type="paragraph" w:customStyle="1" w:styleId="130">
    <w:name w:val="Заголовок №13"/>
    <w:basedOn w:val="a"/>
    <w:link w:val="13"/>
    <w:rsid w:val="00AB78E4"/>
    <w:pPr>
      <w:widowControl w:val="0"/>
      <w:shd w:val="clear" w:color="auto" w:fill="FFFFFF"/>
      <w:spacing w:line="226" w:lineRule="exact"/>
      <w:jc w:val="center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paragraph" w:styleId="af2">
    <w:name w:val="No Spacing"/>
    <w:link w:val="af3"/>
    <w:uiPriority w:val="1"/>
    <w:qFormat/>
    <w:rsid w:val="00EF2957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110">
    <w:name w:val="Основной текст11"/>
    <w:basedOn w:val="a"/>
    <w:rsid w:val="00BA4617"/>
    <w:pPr>
      <w:widowControl w:val="0"/>
      <w:shd w:val="clear" w:color="auto" w:fill="FFFFFF"/>
      <w:spacing w:line="230" w:lineRule="exact"/>
      <w:ind w:hanging="220"/>
      <w:jc w:val="center"/>
    </w:pPr>
    <w:rPr>
      <w:sz w:val="19"/>
      <w:szCs w:val="19"/>
    </w:rPr>
  </w:style>
  <w:style w:type="paragraph" w:customStyle="1" w:styleId="Default">
    <w:name w:val="Default"/>
    <w:rsid w:val="00BA6E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4">
    <w:name w:val="Balloon Text"/>
    <w:basedOn w:val="a"/>
    <w:link w:val="af5"/>
    <w:semiHidden/>
    <w:unhideWhenUsed/>
    <w:qFormat/>
    <w:rsid w:val="00BA6E10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semiHidden/>
    <w:qFormat/>
    <w:rsid w:val="00BA6E1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3">
    <w:name w:val="Без интервала Знак"/>
    <w:link w:val="af2"/>
    <w:uiPriority w:val="1"/>
    <w:rsid w:val="00CC0530"/>
    <w:rPr>
      <w:rFonts w:ascii="Calibri" w:eastAsia="Times New Roman" w:hAnsi="Calibri" w:cs="Times New Roman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1103E"/>
  </w:style>
  <w:style w:type="paragraph" w:styleId="af6">
    <w:name w:val="caption"/>
    <w:basedOn w:val="a"/>
    <w:semiHidden/>
    <w:unhideWhenUsed/>
    <w:qFormat/>
    <w:rsid w:val="0001103E"/>
    <w:pPr>
      <w:suppressLineNumbers/>
      <w:spacing w:before="120" w:after="120" w:line="254" w:lineRule="auto"/>
    </w:pPr>
    <w:rPr>
      <w:rFonts w:ascii="Calibri" w:eastAsia="Calibri" w:hAnsi="Calibri"/>
      <w:i/>
      <w:iCs/>
      <w:lang w:eastAsia="zh-CN"/>
    </w:rPr>
  </w:style>
  <w:style w:type="paragraph" w:styleId="af7">
    <w:name w:val="List"/>
    <w:basedOn w:val="ab"/>
    <w:semiHidden/>
    <w:unhideWhenUsed/>
    <w:rsid w:val="0001103E"/>
    <w:pPr>
      <w:widowControl w:val="0"/>
      <w:shd w:val="clear" w:color="auto" w:fill="FFFFFF"/>
      <w:spacing w:after="0" w:line="240" w:lineRule="atLeast"/>
    </w:pPr>
    <w:rPr>
      <w:rFonts w:eastAsia="Calibri"/>
      <w:sz w:val="19"/>
      <w:szCs w:val="19"/>
      <w:lang w:val="en-US" w:eastAsia="zh-CN"/>
    </w:rPr>
  </w:style>
  <w:style w:type="paragraph" w:customStyle="1" w:styleId="Heading">
    <w:name w:val="Heading"/>
    <w:basedOn w:val="a"/>
    <w:next w:val="ab"/>
    <w:qFormat/>
    <w:rsid w:val="0001103E"/>
    <w:pPr>
      <w:keepNext/>
      <w:spacing w:before="240" w:after="120" w:line="254" w:lineRule="auto"/>
    </w:pPr>
    <w:rPr>
      <w:rFonts w:ascii="Arial" w:eastAsia="DejaVu Sans" w:hAnsi="Arial" w:cs="DejaVu Sans"/>
      <w:sz w:val="28"/>
      <w:szCs w:val="28"/>
      <w:lang w:eastAsia="zh-CN"/>
    </w:rPr>
  </w:style>
  <w:style w:type="paragraph" w:customStyle="1" w:styleId="Index">
    <w:name w:val="Index"/>
    <w:basedOn w:val="a"/>
    <w:qFormat/>
    <w:rsid w:val="0001103E"/>
    <w:pPr>
      <w:suppressLineNumbers/>
      <w:spacing w:after="160" w:line="254" w:lineRule="auto"/>
    </w:pPr>
    <w:rPr>
      <w:rFonts w:ascii="Calibri" w:eastAsia="Calibri" w:hAnsi="Calibri"/>
      <w:sz w:val="22"/>
      <w:szCs w:val="22"/>
      <w:lang w:eastAsia="zh-CN"/>
    </w:rPr>
  </w:style>
  <w:style w:type="paragraph" w:customStyle="1" w:styleId="5">
    <w:name w:val="Основной текст5"/>
    <w:basedOn w:val="a"/>
    <w:qFormat/>
    <w:rsid w:val="0001103E"/>
    <w:pPr>
      <w:widowControl w:val="0"/>
      <w:shd w:val="clear" w:color="auto" w:fill="FFFFFF"/>
      <w:spacing w:line="254" w:lineRule="auto"/>
    </w:pPr>
    <w:rPr>
      <w:rFonts w:ascii="Lucida Sans Unicode" w:eastAsia="Lucida Sans Unicode" w:hAnsi="Lucida Sans Unicode" w:cs="Lucida Sans Unicode"/>
      <w:color w:val="000000"/>
      <w:sz w:val="17"/>
      <w:szCs w:val="17"/>
      <w:lang w:eastAsia="zh-CN" w:bidi="ru-RU"/>
    </w:rPr>
  </w:style>
  <w:style w:type="paragraph" w:customStyle="1" w:styleId="24">
    <w:name w:val="Основной текст (2)"/>
    <w:basedOn w:val="a"/>
    <w:qFormat/>
    <w:rsid w:val="0001103E"/>
    <w:pPr>
      <w:widowControl w:val="0"/>
      <w:shd w:val="clear" w:color="auto" w:fill="FFFFFF"/>
      <w:spacing w:line="209" w:lineRule="exact"/>
    </w:pPr>
    <w:rPr>
      <w:sz w:val="18"/>
      <w:szCs w:val="18"/>
      <w:lang w:val="en-US" w:eastAsia="zh-CN"/>
    </w:rPr>
  </w:style>
  <w:style w:type="paragraph" w:customStyle="1" w:styleId="TableContents">
    <w:name w:val="Table Contents"/>
    <w:basedOn w:val="a"/>
    <w:qFormat/>
    <w:rsid w:val="0001103E"/>
    <w:pPr>
      <w:suppressLineNumbers/>
      <w:spacing w:after="160" w:line="254" w:lineRule="auto"/>
    </w:pPr>
    <w:rPr>
      <w:rFonts w:ascii="Calibri" w:eastAsia="Calibri" w:hAnsi="Calibri"/>
      <w:sz w:val="22"/>
      <w:szCs w:val="22"/>
      <w:lang w:eastAsia="zh-CN"/>
    </w:rPr>
  </w:style>
  <w:style w:type="paragraph" w:customStyle="1" w:styleId="TableHeading">
    <w:name w:val="Table Heading"/>
    <w:basedOn w:val="TableContents"/>
    <w:qFormat/>
    <w:rsid w:val="0001103E"/>
    <w:pPr>
      <w:jc w:val="center"/>
    </w:pPr>
    <w:rPr>
      <w:b/>
      <w:bCs/>
    </w:rPr>
  </w:style>
  <w:style w:type="character" w:styleId="af8">
    <w:name w:val="Placeholder Text"/>
    <w:basedOn w:val="a0"/>
    <w:uiPriority w:val="99"/>
    <w:semiHidden/>
    <w:rsid w:val="0001103E"/>
    <w:rPr>
      <w:color w:val="808080"/>
    </w:rPr>
  </w:style>
  <w:style w:type="character" w:customStyle="1" w:styleId="WW8Num1z0">
    <w:name w:val="WW8Num1z0"/>
    <w:qFormat/>
    <w:rsid w:val="0001103E"/>
    <w:rPr>
      <w:rFonts w:ascii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vertAlign w:val="baseline"/>
    </w:rPr>
  </w:style>
  <w:style w:type="character" w:customStyle="1" w:styleId="WW8Num2z0">
    <w:name w:val="WW8Num2z0"/>
    <w:qFormat/>
    <w:rsid w:val="0001103E"/>
    <w:rPr>
      <w:rFonts w:ascii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vertAlign w:val="baseline"/>
    </w:rPr>
  </w:style>
  <w:style w:type="character" w:customStyle="1" w:styleId="WW8Num3z0">
    <w:name w:val="WW8Num3z0"/>
    <w:qFormat/>
    <w:rsid w:val="0001103E"/>
    <w:rPr>
      <w:rFonts w:ascii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vertAlign w:val="baseline"/>
    </w:rPr>
  </w:style>
  <w:style w:type="character" w:customStyle="1" w:styleId="WW8Num4z0">
    <w:name w:val="WW8Num4z0"/>
    <w:qFormat/>
    <w:rsid w:val="0001103E"/>
    <w:rPr>
      <w:rFonts w:ascii="Times New Roman" w:eastAsia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vertAlign w:val="baseline"/>
      <w:lang w:val="ru-RU" w:eastAsia="ru-RU" w:bidi="ru-RU"/>
    </w:rPr>
  </w:style>
  <w:style w:type="character" w:customStyle="1" w:styleId="WW8Num4z1">
    <w:name w:val="WW8Num4z1"/>
    <w:qFormat/>
    <w:rsid w:val="0001103E"/>
  </w:style>
  <w:style w:type="character" w:customStyle="1" w:styleId="WW8Num4z2">
    <w:name w:val="WW8Num4z2"/>
    <w:qFormat/>
    <w:rsid w:val="0001103E"/>
  </w:style>
  <w:style w:type="character" w:customStyle="1" w:styleId="WW8Num4z3">
    <w:name w:val="WW8Num4z3"/>
    <w:qFormat/>
    <w:rsid w:val="0001103E"/>
  </w:style>
  <w:style w:type="character" w:customStyle="1" w:styleId="WW8Num4z4">
    <w:name w:val="WW8Num4z4"/>
    <w:qFormat/>
    <w:rsid w:val="0001103E"/>
  </w:style>
  <w:style w:type="character" w:customStyle="1" w:styleId="WW8Num4z5">
    <w:name w:val="WW8Num4z5"/>
    <w:qFormat/>
    <w:rsid w:val="0001103E"/>
  </w:style>
  <w:style w:type="character" w:customStyle="1" w:styleId="WW8Num4z6">
    <w:name w:val="WW8Num4z6"/>
    <w:qFormat/>
    <w:rsid w:val="0001103E"/>
  </w:style>
  <w:style w:type="character" w:customStyle="1" w:styleId="WW8Num4z7">
    <w:name w:val="WW8Num4z7"/>
    <w:qFormat/>
    <w:rsid w:val="0001103E"/>
  </w:style>
  <w:style w:type="character" w:customStyle="1" w:styleId="WW8Num4z8">
    <w:name w:val="WW8Num4z8"/>
    <w:qFormat/>
    <w:rsid w:val="0001103E"/>
  </w:style>
  <w:style w:type="character" w:customStyle="1" w:styleId="WW8Num5z0">
    <w:name w:val="WW8Num5z0"/>
    <w:qFormat/>
    <w:rsid w:val="0001103E"/>
    <w:rPr>
      <w:rFonts w:ascii="Lucida Sans Unicode" w:eastAsia="Lucida Sans Unicode" w:hAnsi="Lucida Sans Unicode" w:cs="Lucida Sans Unicode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vertAlign w:val="baseline"/>
      <w:lang w:val="ru-RU" w:bidi="ru-RU"/>
    </w:rPr>
  </w:style>
  <w:style w:type="character" w:customStyle="1" w:styleId="WW8Num5z1">
    <w:name w:val="WW8Num5z1"/>
    <w:qFormat/>
    <w:rsid w:val="0001103E"/>
  </w:style>
  <w:style w:type="character" w:customStyle="1" w:styleId="WW8Num5z2">
    <w:name w:val="WW8Num5z2"/>
    <w:qFormat/>
    <w:rsid w:val="0001103E"/>
  </w:style>
  <w:style w:type="character" w:customStyle="1" w:styleId="WW8Num5z3">
    <w:name w:val="WW8Num5z3"/>
    <w:qFormat/>
    <w:rsid w:val="0001103E"/>
  </w:style>
  <w:style w:type="character" w:customStyle="1" w:styleId="WW8Num5z4">
    <w:name w:val="WW8Num5z4"/>
    <w:qFormat/>
    <w:rsid w:val="0001103E"/>
  </w:style>
  <w:style w:type="character" w:customStyle="1" w:styleId="WW8Num5z5">
    <w:name w:val="WW8Num5z5"/>
    <w:qFormat/>
    <w:rsid w:val="0001103E"/>
  </w:style>
  <w:style w:type="character" w:customStyle="1" w:styleId="WW8Num5z6">
    <w:name w:val="WW8Num5z6"/>
    <w:qFormat/>
    <w:rsid w:val="0001103E"/>
  </w:style>
  <w:style w:type="character" w:customStyle="1" w:styleId="WW8Num5z7">
    <w:name w:val="WW8Num5z7"/>
    <w:qFormat/>
    <w:rsid w:val="0001103E"/>
  </w:style>
  <w:style w:type="character" w:customStyle="1" w:styleId="WW8Num5z8">
    <w:name w:val="WW8Num5z8"/>
    <w:qFormat/>
    <w:rsid w:val="0001103E"/>
  </w:style>
  <w:style w:type="character" w:customStyle="1" w:styleId="15">
    <w:name w:val="Основной текст Знак1"/>
    <w:qFormat/>
    <w:rsid w:val="0001103E"/>
    <w:rPr>
      <w:rFonts w:ascii="Times New Roman" w:hAnsi="Times New Roman" w:cs="Times New Roman" w:hint="default"/>
      <w:sz w:val="19"/>
      <w:szCs w:val="19"/>
      <w:shd w:val="clear" w:color="auto" w:fill="FFFFFF"/>
    </w:rPr>
  </w:style>
  <w:style w:type="character" w:customStyle="1" w:styleId="16">
    <w:name w:val="Основной текст + Курсив1"/>
    <w:qFormat/>
    <w:rsid w:val="0001103E"/>
    <w:rPr>
      <w:rFonts w:ascii="Times New Roman" w:hAnsi="Times New Roman" w:cs="Times New Roman" w:hint="default"/>
      <w:i/>
      <w:iCs/>
      <w:sz w:val="19"/>
      <w:szCs w:val="19"/>
      <w:shd w:val="clear" w:color="auto" w:fill="FFFFFF"/>
    </w:rPr>
  </w:style>
  <w:style w:type="character" w:customStyle="1" w:styleId="Exact">
    <w:name w:val="Основной текст Exact"/>
    <w:qFormat/>
    <w:rsid w:val="0001103E"/>
    <w:rPr>
      <w:rFonts w:ascii="Times New Roman" w:hAnsi="Times New Roman" w:cs="Times New Roman" w:hint="default"/>
      <w:strike w:val="0"/>
      <w:dstrike w:val="0"/>
      <w:spacing w:val="2"/>
      <w:sz w:val="18"/>
      <w:szCs w:val="18"/>
      <w:u w:val="none"/>
      <w:effect w:val="none"/>
    </w:rPr>
  </w:style>
  <w:style w:type="character" w:customStyle="1" w:styleId="31">
    <w:name w:val="Основной текст + Курсив3"/>
    <w:qFormat/>
    <w:rsid w:val="0001103E"/>
    <w:rPr>
      <w:rFonts w:ascii="Times New Roman" w:hAnsi="Times New Roman" w:cs="Times New Roman" w:hint="default"/>
      <w:i/>
      <w:iCs/>
      <w:sz w:val="19"/>
      <w:szCs w:val="19"/>
      <w:shd w:val="clear" w:color="auto" w:fill="FFFFFF"/>
    </w:rPr>
  </w:style>
  <w:style w:type="character" w:customStyle="1" w:styleId="8pt">
    <w:name w:val="Основной текст + 8 pt"/>
    <w:qFormat/>
    <w:rsid w:val="0001103E"/>
    <w:rPr>
      <w:rFonts w:ascii="Times New Roman" w:hAnsi="Times New Roman" w:cs="Times New Roman" w:hint="default"/>
      <w:b/>
      <w:bCs/>
      <w:strike w:val="0"/>
      <w:dstrike w:val="0"/>
      <w:sz w:val="16"/>
      <w:szCs w:val="16"/>
      <w:u w:val="none"/>
      <w:effect w:val="none"/>
      <w:shd w:val="clear" w:color="auto" w:fill="FFFFFF"/>
    </w:rPr>
  </w:style>
  <w:style w:type="character" w:customStyle="1" w:styleId="LucidaSansUnicode">
    <w:name w:val="Основной текст + Lucida Sans Unicode"/>
    <w:aliases w:val="8,5 pt"/>
    <w:qFormat/>
    <w:rsid w:val="0001103E"/>
    <w:rPr>
      <w:rFonts w:ascii="Times New Roman" w:eastAsia="Times New Roman" w:hAnsi="Times New Roman" w:cs="Times New Roman" w:hint="default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5">
    <w:name w:val="Основной текст2"/>
    <w:qFormat/>
    <w:rsid w:val="0001103E"/>
    <w:rPr>
      <w:rFonts w:ascii="Lucida Sans Unicode" w:eastAsia="Lucida Sans Unicode" w:hAnsi="Lucida Sans Unicode" w:cs="Lucida Sans Unicode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af9">
    <w:name w:val="Основной текст + Курсив"/>
    <w:aliases w:val="Интервал -1 pt"/>
    <w:qFormat/>
    <w:rsid w:val="0001103E"/>
    <w:rPr>
      <w:rFonts w:ascii="Times New Roman" w:eastAsia="Times New Roman" w:hAnsi="Times New Roman" w:cs="Times New Roman" w:hint="default"/>
      <w:i/>
      <w:iCs/>
      <w:color w:val="000000"/>
      <w:spacing w:val="0"/>
      <w:w w:val="100"/>
      <w:position w:val="0"/>
      <w:sz w:val="17"/>
      <w:szCs w:val="17"/>
      <w:shd w:val="clear" w:color="auto" w:fill="FFFFFF"/>
      <w:vertAlign w:val="baseline"/>
      <w:lang w:val="ru-RU" w:bidi="ru-RU"/>
    </w:rPr>
  </w:style>
  <w:style w:type="character" w:customStyle="1" w:styleId="32">
    <w:name w:val="Основной текст3"/>
    <w:qFormat/>
    <w:rsid w:val="0001103E"/>
    <w:rPr>
      <w:rFonts w:ascii="Lucida Sans Unicode" w:eastAsia="Lucida Sans Unicode" w:hAnsi="Lucida Sans Unicode" w:cs="Lucida Sans Unicode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4">
    <w:name w:val="Основной текст4"/>
    <w:qFormat/>
    <w:rsid w:val="0001103E"/>
    <w:rPr>
      <w:rFonts w:ascii="Lucida Sans Unicode" w:eastAsia="Lucida Sans Unicode" w:hAnsi="Lucida Sans Unicode" w:cs="Lucida Sans Unicode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Sylfaen">
    <w:name w:val="Основной текст + Sylfaen"/>
    <w:aliases w:val="6 pt,Интервал 0 pt"/>
    <w:qFormat/>
    <w:rsid w:val="0001103E"/>
    <w:rPr>
      <w:rFonts w:ascii="Sylfaen" w:eastAsia="Sylfaen" w:hAnsi="Sylfaen" w:cs="Sylfae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10"/>
      <w:w w:val="100"/>
      <w:position w:val="0"/>
      <w:sz w:val="12"/>
      <w:szCs w:val="12"/>
      <w:u w:val="none"/>
      <w:effect w:val="none"/>
      <w:shd w:val="clear" w:color="auto" w:fill="FFFFFF"/>
      <w:vertAlign w:val="baseline"/>
      <w:lang w:val="en-US" w:bidi="en-US"/>
    </w:rPr>
  </w:style>
  <w:style w:type="character" w:customStyle="1" w:styleId="9pt">
    <w:name w:val="Основной текст + 9 pt"/>
    <w:aliases w:val="Полужирный"/>
    <w:qFormat/>
    <w:rsid w:val="0001103E"/>
    <w:rPr>
      <w:rFonts w:ascii="Times New Roman" w:eastAsia="Times New Roman" w:hAnsi="Times New Roman" w:cs="Times New Roman" w:hint="default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6">
    <w:name w:val="Основной текст (2)_"/>
    <w:qFormat/>
    <w:rsid w:val="0001103E"/>
    <w:rPr>
      <w:rFonts w:ascii="Times New Roman" w:eastAsia="Times New Roman" w:hAnsi="Times New Roman" w:cs="Times New Roman" w:hint="default"/>
      <w:sz w:val="18"/>
      <w:szCs w:val="18"/>
      <w:shd w:val="clear" w:color="auto" w:fill="FFFFFF"/>
    </w:rPr>
  </w:style>
  <w:style w:type="character" w:customStyle="1" w:styleId="27">
    <w:name w:val="Основной текст (2) + Курсив"/>
    <w:qFormat/>
    <w:rsid w:val="0001103E"/>
    <w:rPr>
      <w:rFonts w:ascii="Times New Roman" w:eastAsia="Times New Roman" w:hAnsi="Times New Roman" w:cs="Times New Roman" w:hint="default"/>
      <w:b w:val="0"/>
      <w:bCs w:val="0"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8">
    <w:name w:val="Основной текст (2) + Полужирный"/>
    <w:aliases w:val="Курсив"/>
    <w:qFormat/>
    <w:rsid w:val="0001103E"/>
    <w:rPr>
      <w:rFonts w:ascii="Times New Roman" w:eastAsia="Times New Roman" w:hAnsi="Times New Roman" w:cs="Times New Roman" w:hint="default"/>
      <w:b/>
      <w:bCs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9">
    <w:name w:val="Основной текст (2) + Малые прописные"/>
    <w:qFormat/>
    <w:rsid w:val="0001103E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vertAlign w:val="baseline"/>
      <w:lang w:val="en-US" w:bidi="en-US"/>
    </w:rPr>
  </w:style>
  <w:style w:type="character" w:customStyle="1" w:styleId="afa">
    <w:name w:val="Основной текст + Полужирный"/>
    <w:qFormat/>
    <w:rsid w:val="0001103E"/>
    <w:rPr>
      <w:rFonts w:ascii="Times New Roman" w:eastAsia="Times New Roman" w:hAnsi="Times New Roman" w:cs="Times New Roman" w:hint="default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vertAlign w:val="baseline"/>
      <w:lang w:val="ru-RU" w:bidi="ru-RU"/>
    </w:rPr>
  </w:style>
  <w:style w:type="character" w:customStyle="1" w:styleId="20pt">
    <w:name w:val="Основной текст (2) + Интервал 0 pt"/>
    <w:qFormat/>
    <w:rsid w:val="0001103E"/>
    <w:rPr>
      <w:rFonts w:ascii="Times New Roman" w:eastAsia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10"/>
      <w:w w:val="100"/>
      <w:position w:val="0"/>
      <w:sz w:val="18"/>
      <w:szCs w:val="18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0ptExact">
    <w:name w:val="Основной текст (2) + Интервал 0 pt Exact"/>
    <w:qFormat/>
    <w:rsid w:val="0001103E"/>
    <w:rPr>
      <w:rFonts w:ascii="Times New Roman" w:eastAsia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10"/>
      <w:w w:val="100"/>
      <w:position w:val="0"/>
      <w:sz w:val="17"/>
      <w:szCs w:val="17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10pt">
    <w:name w:val="Основной текст (2) + 10 pt"/>
    <w:qFormat/>
    <w:rsid w:val="0001103E"/>
    <w:rPr>
      <w:rFonts w:ascii="Times New Roman" w:eastAsia="Times New Roman" w:hAnsi="Times New Roman" w:cs="Times New Roman" w:hint="default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vertAlign w:val="baseline"/>
      <w:lang w:val="ru-RU" w:bidi="ru-RU"/>
    </w:rPr>
  </w:style>
  <w:style w:type="character" w:customStyle="1" w:styleId="2a">
    <w:name w:val="Основной текст Знак2"/>
    <w:basedOn w:val="a0"/>
    <w:semiHidden/>
    <w:locked/>
    <w:rsid w:val="0001103E"/>
    <w:rPr>
      <w:rFonts w:ascii="Times New Roman" w:eastAsia="Calibri" w:hAnsi="Times New Roman" w:cs="Times New Roman"/>
      <w:sz w:val="19"/>
      <w:szCs w:val="19"/>
      <w:shd w:val="clear" w:color="auto" w:fill="FFFFFF"/>
      <w:lang w:val="en-US" w:eastAsia="zh-CN"/>
    </w:rPr>
  </w:style>
  <w:style w:type="character" w:customStyle="1" w:styleId="17">
    <w:name w:val="Текст выноски Знак1"/>
    <w:basedOn w:val="a0"/>
    <w:semiHidden/>
    <w:locked/>
    <w:rsid w:val="0001103E"/>
    <w:rPr>
      <w:rFonts w:ascii="Segoe UI" w:eastAsia="Calibri" w:hAnsi="Segoe UI" w:cs="Segoe UI"/>
      <w:sz w:val="18"/>
      <w:szCs w:val="18"/>
      <w:lang w:val="en-US" w:eastAsia="zh-CN"/>
    </w:rPr>
  </w:style>
  <w:style w:type="paragraph" w:customStyle="1" w:styleId="ParagraphStyle">
    <w:name w:val="Paragraph Style"/>
    <w:rsid w:val="0001103E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character" w:customStyle="1" w:styleId="18">
    <w:name w:val="Нижний колонтитул Знак1"/>
    <w:basedOn w:val="a0"/>
    <w:uiPriority w:val="99"/>
    <w:semiHidden/>
    <w:rsid w:val="0001103E"/>
  </w:style>
  <w:style w:type="paragraph" w:styleId="afb">
    <w:name w:val="Document Map"/>
    <w:basedOn w:val="a"/>
    <w:link w:val="afc"/>
    <w:uiPriority w:val="99"/>
    <w:semiHidden/>
    <w:unhideWhenUsed/>
    <w:rsid w:val="0001103E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c">
    <w:name w:val="Схема документа Знак"/>
    <w:basedOn w:val="a0"/>
    <w:link w:val="afb"/>
    <w:uiPriority w:val="99"/>
    <w:semiHidden/>
    <w:rsid w:val="0001103E"/>
    <w:rPr>
      <w:rFonts w:ascii="Tahoma" w:hAnsi="Tahoma" w:cs="Tahoma"/>
      <w:sz w:val="16"/>
      <w:szCs w:val="16"/>
    </w:rPr>
  </w:style>
  <w:style w:type="paragraph" w:styleId="afd">
    <w:name w:val="header"/>
    <w:basedOn w:val="a"/>
    <w:link w:val="afe"/>
    <w:uiPriority w:val="99"/>
    <w:semiHidden/>
    <w:unhideWhenUsed/>
    <w:rsid w:val="0001103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e">
    <w:name w:val="Верхний колонтитул Знак"/>
    <w:basedOn w:val="a0"/>
    <w:link w:val="afd"/>
    <w:uiPriority w:val="99"/>
    <w:semiHidden/>
    <w:rsid w:val="0001103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140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1</Pages>
  <Words>15731</Words>
  <Characters>89673</Characters>
  <Application>Microsoft Office Word</Application>
  <DocSecurity>0</DocSecurity>
  <Lines>747</Lines>
  <Paragraphs>2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5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Татьяна</cp:lastModifiedBy>
  <cp:revision>3</cp:revision>
  <cp:lastPrinted>2017-09-03T08:25:00Z</cp:lastPrinted>
  <dcterms:created xsi:type="dcterms:W3CDTF">2022-06-19T10:47:00Z</dcterms:created>
  <dcterms:modified xsi:type="dcterms:W3CDTF">2022-10-16T09:50:00Z</dcterms:modified>
</cp:coreProperties>
</file>